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7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42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5EF4870-E3B7-4C31-9CE1-2847B4B72AF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847BE-8995-4838-9F73-CC72C572718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4C3416-EB9E-4A57-B01A-40380CF5AC4A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F50508-DE1B-4ED7-883F-F586F52AB9A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3EFE12D-50AA-4181-847F-856C0A0CEC4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277AB-814B-483F-8A75-456A0D0AB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6397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B5E07F-8B5E-42EA-B079-BDA82D7B48F3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6CD648-C162-47FD-87F7-5A1105CDEF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422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6CD648-C162-47FD-87F7-5A1105CDEFF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485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6CD648-C162-47FD-87F7-5A1105CDEFF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529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3AB8AD-ECD3-46B7-A8AF-316616FB18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ED6FE3-4313-4675-B986-ED8387C4CA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668591-4312-4ECF-8A2B-4CD961E164A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AF4573-A9A4-4DF5-8352-BEBC31248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B75365-91F2-4D2D-AEA3-EAE39908A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366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B7AF9A-1A53-4BBC-863D-9155FAF6F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138BA6F-85D9-4CF4-8C63-221879F9DC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DF3A81-3647-4FF8-9DE3-5DAD22825D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E65367-BA34-4217-843E-354EB7663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3EA222-26A0-4FDB-8BC1-CF7D0BFFA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39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201A04E-1364-4467-A478-94EE252F4F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60766B-1516-4223-B99F-58A0E22736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D6D160-4ADA-4362-8948-3CED37B4621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56EB05-4C06-4D05-9DF4-1E74D41A2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F18962-11DA-48F7-A52C-DF8FF21B4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877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61C5DE-CFF4-444A-8CB1-4C721A50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4B90AA-4229-4FD4-8051-D29A7CF02A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E4BD9D-6D8F-4C8F-ACBD-E04A4EBEC1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BCAC85-02D1-4B60-B889-BD5065A4C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E119D3-AEAB-491E-91E7-B53DA7262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736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45DFB-0C06-4CEB-8528-55F23E979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4CA534-8676-497C-8AF2-CC2CC68076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2AC97F-566D-4D78-8DD1-B014C92E5C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E43F40-4C51-4E45-ADCA-A3F1D40C6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5D7FBF-4436-42C4-BC4B-C85B08A1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893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A26F8E-CD34-4687-BD29-D37E0FBCD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8AEE7E-D9D8-4E6E-B2F3-D2CA7F8999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B637C2-C79C-45C8-93C4-6DB3D794C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0BF615-1090-4A95-80B2-C6DEBC6EC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A0E1EE-458A-445A-901D-8712DFD54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A4654E-4D12-425A-A9AB-0D0E7C894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096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B1A61C-0929-4EDB-8551-ED80593E7E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DBFC32-95E8-453E-A2D1-578CB40AA1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9F353D0-9C0E-497D-8047-1F66937DA0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EF15F0-35C1-4CA8-8B37-1FA4142129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002FB3B-D4E7-43B9-A914-794F7ABE8D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C3740B9-2EDF-42ED-A379-33DF9A5A73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782477A-8B6B-441C-9A2E-0B4B08DCA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4021D7A-12D2-41B2-8704-088E22E5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829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18827A-14E2-47F3-82E6-4E16446FA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533BF7D-62C6-435C-94C8-99BA436DF6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555F77C-C72C-41C2-9681-7C2A6D63B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51A5AAB-D185-427E-8A76-A3A049006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299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63DC449-9223-4D52-9096-1F36FB3B41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F57F775-7C5E-401F-9C6E-44987BBD1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82E79A-28E5-4319-AD3E-9631E7F1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79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CEEB6C-166D-41B9-B673-2B98EDB58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383580-1D1F-46E0-80DC-464872B3D2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A1C248-2715-4952-B7B3-25B77DB0C4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4CD31B-E8DD-4A20-837B-352511A6A1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208B6A-F87B-4F89-A7B1-9C91CD96E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C1C498-5840-41A4-95A8-FD8EDFE2D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950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2C6AFF-9992-4CB7-8E8E-D5E6874CBC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3FAA19A-3F09-4B0B-AD77-4CBB38E7C8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55B554-D858-45A6-BAF4-1A06DE4748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CB7E6D-FC1D-48E8-817C-14E3C4EE75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5339309C-1349-48A0-BF58-5F935661C9D8}" type="datetimeFigureOut">
              <a:rPr lang="zh-CN" altLang="en-US" smtClean="0"/>
              <a:t>2022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2D5B35-79C5-4193-BB80-3B142F244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EAAB71-7EC8-42C3-B4AA-E1ED9EF41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4ADF7FCB-CA2A-4968-9115-F03784FBCC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036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id="{8908F9DF-B1E1-4AC7-BF92-D072D45A9F4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3"/>
          <a:stretch>
            <a:fillRect/>
          </a:stretch>
        </p:blipFill>
        <p:spPr>
          <a:xfrm>
            <a:off x="-4901" y="720300"/>
            <a:ext cx="9144000" cy="6137700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B43D2F0F-D435-4AFA-981A-F46EB3A7B720}"/>
              </a:ext>
            </a:extLst>
          </p:cNvPr>
          <p:cNvGrpSpPr/>
          <p:nvPr userDrawn="1"/>
        </p:nvGrpSpPr>
        <p:grpSpPr>
          <a:xfrm>
            <a:off x="8342265" y="392077"/>
            <a:ext cx="673725" cy="683090"/>
            <a:chOff x="10825353" y="420509"/>
            <a:chExt cx="762008" cy="761986"/>
          </a:xfrm>
        </p:grpSpPr>
        <p:sp>
          <p:nvSpPr>
            <p:cNvPr id="26" name="object 6">
              <a:extLst>
                <a:ext uri="{FF2B5EF4-FFF2-40B4-BE49-F238E27FC236}">
                  <a16:creationId xmlns:a16="http://schemas.microsoft.com/office/drawing/2014/main" id="{431E0192-A039-435A-816B-EE523C943AF8}"/>
                </a:ext>
              </a:extLst>
            </p:cNvPr>
            <p:cNvSpPr/>
            <p:nvPr userDrawn="1"/>
          </p:nvSpPr>
          <p:spPr>
            <a:xfrm>
              <a:off x="10825353" y="420509"/>
              <a:ext cx="762008" cy="761986"/>
            </a:xfrm>
            <a:custGeom>
              <a:avLst/>
              <a:gdLst/>
              <a:ahLst/>
              <a:cxnLst/>
              <a:rect l="l" t="t" r="r" b="b"/>
              <a:pathLst>
                <a:path w="762008" h="761987">
                  <a:moveTo>
                    <a:pt x="381002" y="0"/>
                  </a:moveTo>
                  <a:lnTo>
                    <a:pt x="319211" y="4987"/>
                  </a:lnTo>
                  <a:lnTo>
                    <a:pt x="260591" y="19426"/>
                  </a:lnTo>
                  <a:lnTo>
                    <a:pt x="205927" y="42532"/>
                  </a:lnTo>
                  <a:lnTo>
                    <a:pt x="156004" y="73519"/>
                  </a:lnTo>
                  <a:lnTo>
                    <a:pt x="111607" y="111603"/>
                  </a:lnTo>
                  <a:lnTo>
                    <a:pt x="73522" y="155998"/>
                  </a:lnTo>
                  <a:lnTo>
                    <a:pt x="42534" y="205920"/>
                  </a:lnTo>
                  <a:lnTo>
                    <a:pt x="19427" y="260583"/>
                  </a:lnTo>
                  <a:lnTo>
                    <a:pt x="4987" y="319202"/>
                  </a:lnTo>
                  <a:lnTo>
                    <a:pt x="0" y="380992"/>
                  </a:lnTo>
                  <a:lnTo>
                    <a:pt x="1263" y="412235"/>
                  </a:lnTo>
                  <a:lnTo>
                    <a:pt x="11075" y="472538"/>
                  </a:lnTo>
                  <a:lnTo>
                    <a:pt x="29946" y="529278"/>
                  </a:lnTo>
                  <a:lnTo>
                    <a:pt x="57092" y="581668"/>
                  </a:lnTo>
                  <a:lnTo>
                    <a:pt x="91727" y="628925"/>
                  </a:lnTo>
                  <a:lnTo>
                    <a:pt x="133066" y="670263"/>
                  </a:lnTo>
                  <a:lnTo>
                    <a:pt x="180323" y="704897"/>
                  </a:lnTo>
                  <a:lnTo>
                    <a:pt x="232715" y="732041"/>
                  </a:lnTo>
                  <a:lnTo>
                    <a:pt x="289455" y="750912"/>
                  </a:lnTo>
                  <a:lnTo>
                    <a:pt x="349759" y="760724"/>
                  </a:lnTo>
                  <a:lnTo>
                    <a:pt x="381002" y="761987"/>
                  </a:lnTo>
                  <a:lnTo>
                    <a:pt x="412246" y="760724"/>
                  </a:lnTo>
                  <a:lnTo>
                    <a:pt x="472551" y="750912"/>
                  </a:lnTo>
                  <a:lnTo>
                    <a:pt x="529292" y="732041"/>
                  </a:lnTo>
                  <a:lnTo>
                    <a:pt x="581684" y="704897"/>
                  </a:lnTo>
                  <a:lnTo>
                    <a:pt x="628942" y="670263"/>
                  </a:lnTo>
                  <a:lnTo>
                    <a:pt x="670281" y="628925"/>
                  </a:lnTo>
                  <a:lnTo>
                    <a:pt x="704916" y="581668"/>
                  </a:lnTo>
                  <a:lnTo>
                    <a:pt x="732062" y="529278"/>
                  </a:lnTo>
                  <a:lnTo>
                    <a:pt x="750933" y="472538"/>
                  </a:lnTo>
                  <a:lnTo>
                    <a:pt x="760745" y="412235"/>
                  </a:lnTo>
                  <a:lnTo>
                    <a:pt x="762008" y="380992"/>
                  </a:lnTo>
                  <a:lnTo>
                    <a:pt x="760745" y="349749"/>
                  </a:lnTo>
                  <a:lnTo>
                    <a:pt x="750933" y="289447"/>
                  </a:lnTo>
                  <a:lnTo>
                    <a:pt x="732062" y="232708"/>
                  </a:lnTo>
                  <a:lnTo>
                    <a:pt x="704916" y="180317"/>
                  </a:lnTo>
                  <a:lnTo>
                    <a:pt x="670281" y="133061"/>
                  </a:lnTo>
                  <a:lnTo>
                    <a:pt x="628942" y="91723"/>
                  </a:lnTo>
                  <a:lnTo>
                    <a:pt x="581684" y="57089"/>
                  </a:lnTo>
                  <a:lnTo>
                    <a:pt x="529292" y="29945"/>
                  </a:lnTo>
                  <a:lnTo>
                    <a:pt x="472551" y="11074"/>
                  </a:lnTo>
                  <a:lnTo>
                    <a:pt x="412246" y="1263"/>
                  </a:lnTo>
                  <a:lnTo>
                    <a:pt x="381002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object 7">
              <a:extLst>
                <a:ext uri="{FF2B5EF4-FFF2-40B4-BE49-F238E27FC236}">
                  <a16:creationId xmlns:a16="http://schemas.microsoft.com/office/drawing/2014/main" id="{06E937AD-BBEF-4299-BD17-4B3059484272}"/>
                </a:ext>
              </a:extLst>
            </p:cNvPr>
            <p:cNvSpPr/>
            <p:nvPr userDrawn="1"/>
          </p:nvSpPr>
          <p:spPr>
            <a:xfrm>
              <a:off x="10844585" y="440688"/>
              <a:ext cx="723547" cy="722629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object 8">
              <a:extLst>
                <a:ext uri="{FF2B5EF4-FFF2-40B4-BE49-F238E27FC236}">
                  <a16:creationId xmlns:a16="http://schemas.microsoft.com/office/drawing/2014/main" id="{F7592EC1-BB92-4F8A-8B3B-EE307AE8ADF3}"/>
                </a:ext>
              </a:extLst>
            </p:cNvPr>
            <p:cNvSpPr/>
            <p:nvPr userDrawn="1"/>
          </p:nvSpPr>
          <p:spPr>
            <a:xfrm>
              <a:off x="11207325" y="836777"/>
              <a:ext cx="152539" cy="114343"/>
            </a:xfrm>
            <a:custGeom>
              <a:avLst/>
              <a:gdLst/>
              <a:ahLst/>
              <a:cxnLst/>
              <a:rect l="l" t="t" r="r" b="b"/>
              <a:pathLst>
                <a:path w="152539" h="114343">
                  <a:moveTo>
                    <a:pt x="17744" y="66880"/>
                  </a:moveTo>
                  <a:lnTo>
                    <a:pt x="10284" y="68677"/>
                  </a:lnTo>
                  <a:lnTo>
                    <a:pt x="6490" y="74894"/>
                  </a:lnTo>
                  <a:lnTo>
                    <a:pt x="0" y="77800"/>
                  </a:lnTo>
                  <a:lnTo>
                    <a:pt x="0" y="78253"/>
                  </a:lnTo>
                  <a:lnTo>
                    <a:pt x="3337" y="81014"/>
                  </a:lnTo>
                  <a:lnTo>
                    <a:pt x="38765" y="99833"/>
                  </a:lnTo>
                  <a:lnTo>
                    <a:pt x="85454" y="113622"/>
                  </a:lnTo>
                  <a:lnTo>
                    <a:pt x="97111" y="114343"/>
                  </a:lnTo>
                  <a:lnTo>
                    <a:pt x="108355" y="113512"/>
                  </a:lnTo>
                  <a:lnTo>
                    <a:pt x="118980" y="110896"/>
                  </a:lnTo>
                  <a:lnTo>
                    <a:pt x="128784" y="106265"/>
                  </a:lnTo>
                  <a:lnTo>
                    <a:pt x="128925" y="106154"/>
                  </a:lnTo>
                  <a:lnTo>
                    <a:pt x="103842" y="106147"/>
                  </a:lnTo>
                  <a:lnTo>
                    <a:pt x="86846" y="102841"/>
                  </a:lnTo>
                  <a:lnTo>
                    <a:pt x="48549" y="87914"/>
                  </a:lnTo>
                  <a:lnTo>
                    <a:pt x="25806" y="74378"/>
                  </a:lnTo>
                  <a:lnTo>
                    <a:pt x="17744" y="66880"/>
                  </a:lnTo>
                  <a:close/>
                </a:path>
                <a:path w="152539" h="114343">
                  <a:moveTo>
                    <a:pt x="139226" y="0"/>
                  </a:moveTo>
                  <a:lnTo>
                    <a:pt x="120114" y="0"/>
                  </a:lnTo>
                  <a:lnTo>
                    <a:pt x="120246" y="326"/>
                  </a:lnTo>
                  <a:lnTo>
                    <a:pt x="124029" y="7551"/>
                  </a:lnTo>
                  <a:lnTo>
                    <a:pt x="129938" y="18301"/>
                  </a:lnTo>
                  <a:lnTo>
                    <a:pt x="137464" y="34678"/>
                  </a:lnTo>
                  <a:lnTo>
                    <a:pt x="140754" y="46524"/>
                  </a:lnTo>
                  <a:lnTo>
                    <a:pt x="143142" y="59437"/>
                  </a:lnTo>
                  <a:lnTo>
                    <a:pt x="144577" y="73342"/>
                  </a:lnTo>
                  <a:lnTo>
                    <a:pt x="143373" y="84582"/>
                  </a:lnTo>
                  <a:lnTo>
                    <a:pt x="136992" y="98125"/>
                  </a:lnTo>
                  <a:lnTo>
                    <a:pt x="129008" y="103326"/>
                  </a:lnTo>
                  <a:lnTo>
                    <a:pt x="117927" y="106154"/>
                  </a:lnTo>
                  <a:lnTo>
                    <a:pt x="128934" y="106147"/>
                  </a:lnTo>
                  <a:lnTo>
                    <a:pt x="152389" y="65474"/>
                  </a:lnTo>
                  <a:lnTo>
                    <a:pt x="152539" y="49880"/>
                  </a:lnTo>
                  <a:lnTo>
                    <a:pt x="151581" y="39492"/>
                  </a:lnTo>
                  <a:lnTo>
                    <a:pt x="147755" y="23378"/>
                  </a:lnTo>
                  <a:lnTo>
                    <a:pt x="144039" y="11505"/>
                  </a:lnTo>
                  <a:lnTo>
                    <a:pt x="139226" y="0"/>
                  </a:lnTo>
                  <a:close/>
                </a:path>
              </a:pathLst>
            </a:custGeom>
            <a:solidFill>
              <a:srgbClr val="EF9B11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object 9">
              <a:extLst>
                <a:ext uri="{FF2B5EF4-FFF2-40B4-BE49-F238E27FC236}">
                  <a16:creationId xmlns:a16="http://schemas.microsoft.com/office/drawing/2014/main" id="{75645E70-918F-41CF-B615-E1AB42F69C00}"/>
                </a:ext>
              </a:extLst>
            </p:cNvPr>
            <p:cNvSpPr/>
            <p:nvPr userDrawn="1"/>
          </p:nvSpPr>
          <p:spPr>
            <a:xfrm>
              <a:off x="11049552" y="825858"/>
              <a:ext cx="241627" cy="124992"/>
            </a:xfrm>
            <a:custGeom>
              <a:avLst/>
              <a:gdLst/>
              <a:ahLst/>
              <a:cxnLst/>
              <a:rect l="l" t="t" r="r" b="b"/>
              <a:pathLst>
                <a:path w="241626" h="124992">
                  <a:moveTo>
                    <a:pt x="19911" y="0"/>
                  </a:moveTo>
                  <a:lnTo>
                    <a:pt x="15892" y="11634"/>
                  </a:lnTo>
                  <a:lnTo>
                    <a:pt x="11711" y="23360"/>
                  </a:lnTo>
                  <a:lnTo>
                    <a:pt x="7553" y="35552"/>
                  </a:lnTo>
                  <a:lnTo>
                    <a:pt x="3869" y="47871"/>
                  </a:lnTo>
                  <a:lnTo>
                    <a:pt x="1018" y="60238"/>
                  </a:lnTo>
                  <a:lnTo>
                    <a:pt x="0" y="65689"/>
                  </a:lnTo>
                  <a:lnTo>
                    <a:pt x="223" y="68670"/>
                  </a:lnTo>
                  <a:lnTo>
                    <a:pt x="290" y="75609"/>
                  </a:lnTo>
                  <a:lnTo>
                    <a:pt x="21208" y="117245"/>
                  </a:lnTo>
                  <a:lnTo>
                    <a:pt x="57743" y="124992"/>
                  </a:lnTo>
                  <a:lnTo>
                    <a:pt x="72365" y="123329"/>
                  </a:lnTo>
                  <a:lnTo>
                    <a:pt x="87730" y="119614"/>
                  </a:lnTo>
                  <a:lnTo>
                    <a:pt x="95314" y="117029"/>
                  </a:lnTo>
                  <a:lnTo>
                    <a:pt x="42890" y="117029"/>
                  </a:lnTo>
                  <a:lnTo>
                    <a:pt x="34916" y="116974"/>
                  </a:lnTo>
                  <a:lnTo>
                    <a:pt x="7095" y="77799"/>
                  </a:lnTo>
                  <a:lnTo>
                    <a:pt x="9116" y="64732"/>
                  </a:lnTo>
                  <a:lnTo>
                    <a:pt x="13061" y="51846"/>
                  </a:lnTo>
                  <a:lnTo>
                    <a:pt x="18171" y="39615"/>
                  </a:lnTo>
                  <a:lnTo>
                    <a:pt x="23685" y="28514"/>
                  </a:lnTo>
                  <a:lnTo>
                    <a:pt x="32877" y="11602"/>
                  </a:lnTo>
                  <a:lnTo>
                    <a:pt x="26794" y="9003"/>
                  </a:lnTo>
                  <a:lnTo>
                    <a:pt x="24904" y="3390"/>
                  </a:lnTo>
                  <a:lnTo>
                    <a:pt x="19911" y="0"/>
                  </a:lnTo>
                  <a:close/>
                </a:path>
                <a:path w="241626" h="124992">
                  <a:moveTo>
                    <a:pt x="241626" y="10251"/>
                  </a:moveTo>
                  <a:lnTo>
                    <a:pt x="231952" y="11634"/>
                  </a:lnTo>
                  <a:lnTo>
                    <a:pt x="219649" y="14078"/>
                  </a:lnTo>
                  <a:lnTo>
                    <a:pt x="204411" y="18628"/>
                  </a:lnTo>
                  <a:lnTo>
                    <a:pt x="167704" y="54075"/>
                  </a:lnTo>
                  <a:lnTo>
                    <a:pt x="158599" y="61524"/>
                  </a:lnTo>
                  <a:lnTo>
                    <a:pt x="118150" y="88798"/>
                  </a:lnTo>
                  <a:lnTo>
                    <a:pt x="81477" y="108031"/>
                  </a:lnTo>
                  <a:lnTo>
                    <a:pt x="42890" y="117029"/>
                  </a:lnTo>
                  <a:lnTo>
                    <a:pt x="95314" y="117029"/>
                  </a:lnTo>
                  <a:lnTo>
                    <a:pt x="133865" y="99833"/>
                  </a:lnTo>
                  <a:lnTo>
                    <a:pt x="166541" y="79432"/>
                  </a:lnTo>
                  <a:lnTo>
                    <a:pt x="197742" y="55407"/>
                  </a:lnTo>
                  <a:lnTo>
                    <a:pt x="225808" y="29146"/>
                  </a:lnTo>
                  <a:lnTo>
                    <a:pt x="234056" y="19864"/>
                  </a:lnTo>
                  <a:lnTo>
                    <a:pt x="241626" y="10251"/>
                  </a:ln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object 10">
              <a:extLst>
                <a:ext uri="{FF2B5EF4-FFF2-40B4-BE49-F238E27FC236}">
                  <a16:creationId xmlns:a16="http://schemas.microsoft.com/office/drawing/2014/main" id="{C831E9F5-5672-43BA-817D-FD0901024697}"/>
                </a:ext>
              </a:extLst>
            </p:cNvPr>
            <p:cNvSpPr/>
            <p:nvPr userDrawn="1"/>
          </p:nvSpPr>
          <p:spPr>
            <a:xfrm>
              <a:off x="10986883" y="759660"/>
              <a:ext cx="70357" cy="64475"/>
            </a:xfrm>
            <a:custGeom>
              <a:avLst/>
              <a:gdLst/>
              <a:ahLst/>
              <a:cxnLst/>
              <a:rect l="l" t="t" r="r" b="b"/>
              <a:pathLst>
                <a:path w="70357" h="64474">
                  <a:moveTo>
                    <a:pt x="0" y="0"/>
                  </a:moveTo>
                  <a:lnTo>
                    <a:pt x="891" y="49596"/>
                  </a:lnTo>
                  <a:lnTo>
                    <a:pt x="28215" y="64474"/>
                  </a:lnTo>
                  <a:lnTo>
                    <a:pt x="41158" y="63904"/>
                  </a:lnTo>
                  <a:lnTo>
                    <a:pt x="54181" y="60138"/>
                  </a:lnTo>
                  <a:lnTo>
                    <a:pt x="66180" y="52915"/>
                  </a:lnTo>
                  <a:lnTo>
                    <a:pt x="66971" y="50188"/>
                  </a:lnTo>
                  <a:lnTo>
                    <a:pt x="41780" y="50188"/>
                  </a:lnTo>
                  <a:lnTo>
                    <a:pt x="31404" y="48879"/>
                  </a:lnTo>
                  <a:lnTo>
                    <a:pt x="21027" y="38778"/>
                  </a:lnTo>
                  <a:lnTo>
                    <a:pt x="20477" y="680"/>
                  </a:lnTo>
                  <a:lnTo>
                    <a:pt x="0" y="0"/>
                  </a:lnTo>
                  <a:close/>
                </a:path>
                <a:path w="70357" h="64474">
                  <a:moveTo>
                    <a:pt x="69613" y="0"/>
                  </a:moveTo>
                  <a:lnTo>
                    <a:pt x="55509" y="0"/>
                  </a:lnTo>
                  <a:lnTo>
                    <a:pt x="48354" y="11541"/>
                  </a:lnTo>
                  <a:lnTo>
                    <a:pt x="47629" y="23592"/>
                  </a:lnTo>
                  <a:lnTo>
                    <a:pt x="45649" y="36356"/>
                  </a:lnTo>
                  <a:lnTo>
                    <a:pt x="41780" y="50188"/>
                  </a:lnTo>
                  <a:lnTo>
                    <a:pt x="66971" y="50188"/>
                  </a:lnTo>
                  <a:lnTo>
                    <a:pt x="69388" y="41861"/>
                  </a:lnTo>
                  <a:lnTo>
                    <a:pt x="70357" y="28226"/>
                  </a:lnTo>
                  <a:lnTo>
                    <a:pt x="70096" y="13707"/>
                  </a:lnTo>
                  <a:lnTo>
                    <a:pt x="69613" y="0"/>
                  </a:ln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object 11">
              <a:extLst>
                <a:ext uri="{FF2B5EF4-FFF2-40B4-BE49-F238E27FC236}">
                  <a16:creationId xmlns:a16="http://schemas.microsoft.com/office/drawing/2014/main" id="{E7D77E6B-30FB-46CA-9B01-EBFEEA476336}"/>
                </a:ext>
              </a:extLst>
            </p:cNvPr>
            <p:cNvSpPr/>
            <p:nvPr userDrawn="1"/>
          </p:nvSpPr>
          <p:spPr>
            <a:xfrm>
              <a:off x="11324388" y="758977"/>
              <a:ext cx="67207" cy="68976"/>
            </a:xfrm>
            <a:custGeom>
              <a:avLst/>
              <a:gdLst/>
              <a:ahLst/>
              <a:cxnLst/>
              <a:rect l="l" t="t" r="r" b="b"/>
              <a:pathLst>
                <a:path w="67206" h="68976">
                  <a:moveTo>
                    <a:pt x="32398" y="0"/>
                  </a:moveTo>
                  <a:lnTo>
                    <a:pt x="25385" y="1230"/>
                  </a:lnTo>
                  <a:lnTo>
                    <a:pt x="18329" y="1940"/>
                  </a:lnTo>
                  <a:lnTo>
                    <a:pt x="11479" y="6206"/>
                  </a:lnTo>
                  <a:lnTo>
                    <a:pt x="5229" y="12817"/>
                  </a:lnTo>
                  <a:lnTo>
                    <a:pt x="1152" y="22180"/>
                  </a:lnTo>
                  <a:lnTo>
                    <a:pt x="0" y="33665"/>
                  </a:lnTo>
                  <a:lnTo>
                    <a:pt x="2526" y="46641"/>
                  </a:lnTo>
                  <a:lnTo>
                    <a:pt x="9483" y="60479"/>
                  </a:lnTo>
                  <a:lnTo>
                    <a:pt x="19107" y="66578"/>
                  </a:lnTo>
                  <a:lnTo>
                    <a:pt x="29887" y="68976"/>
                  </a:lnTo>
                  <a:lnTo>
                    <a:pt x="40955" y="67881"/>
                  </a:lnTo>
                  <a:lnTo>
                    <a:pt x="51444" y="63502"/>
                  </a:lnTo>
                  <a:lnTo>
                    <a:pt x="60483" y="56047"/>
                  </a:lnTo>
                  <a:lnTo>
                    <a:pt x="62175" y="53450"/>
                  </a:lnTo>
                  <a:lnTo>
                    <a:pt x="34272" y="53450"/>
                  </a:lnTo>
                  <a:lnTo>
                    <a:pt x="23391" y="50891"/>
                  </a:lnTo>
                  <a:lnTo>
                    <a:pt x="14414" y="39294"/>
                  </a:lnTo>
                  <a:lnTo>
                    <a:pt x="14189" y="28534"/>
                  </a:lnTo>
                  <a:lnTo>
                    <a:pt x="19850" y="20340"/>
                  </a:lnTo>
                  <a:lnTo>
                    <a:pt x="29335" y="15894"/>
                  </a:lnTo>
                  <a:lnTo>
                    <a:pt x="63586" y="15894"/>
                  </a:lnTo>
                  <a:lnTo>
                    <a:pt x="58787" y="8914"/>
                  </a:lnTo>
                  <a:lnTo>
                    <a:pt x="47446" y="2517"/>
                  </a:lnTo>
                  <a:lnTo>
                    <a:pt x="32398" y="0"/>
                  </a:lnTo>
                  <a:close/>
                </a:path>
                <a:path w="67206" h="68976">
                  <a:moveTo>
                    <a:pt x="63142" y="43016"/>
                  </a:moveTo>
                  <a:lnTo>
                    <a:pt x="55863" y="44401"/>
                  </a:lnTo>
                  <a:lnTo>
                    <a:pt x="47086" y="44615"/>
                  </a:lnTo>
                  <a:lnTo>
                    <a:pt x="50484" y="49096"/>
                  </a:lnTo>
                  <a:lnTo>
                    <a:pt x="34272" y="53450"/>
                  </a:lnTo>
                  <a:lnTo>
                    <a:pt x="62175" y="53450"/>
                  </a:lnTo>
                  <a:lnTo>
                    <a:pt x="67206" y="45723"/>
                  </a:lnTo>
                  <a:lnTo>
                    <a:pt x="63142" y="43016"/>
                  </a:lnTo>
                  <a:close/>
                </a:path>
                <a:path w="67206" h="68976">
                  <a:moveTo>
                    <a:pt x="63586" y="15894"/>
                  </a:moveTo>
                  <a:lnTo>
                    <a:pt x="29335" y="15894"/>
                  </a:lnTo>
                  <a:lnTo>
                    <a:pt x="40588" y="16379"/>
                  </a:lnTo>
                  <a:lnTo>
                    <a:pt x="44511" y="17524"/>
                  </a:lnTo>
                  <a:lnTo>
                    <a:pt x="47690" y="19972"/>
                  </a:lnTo>
                  <a:lnTo>
                    <a:pt x="49462" y="23201"/>
                  </a:lnTo>
                  <a:lnTo>
                    <a:pt x="61292" y="23201"/>
                  </a:lnTo>
                  <a:lnTo>
                    <a:pt x="65959" y="19346"/>
                  </a:lnTo>
                  <a:lnTo>
                    <a:pt x="63586" y="15894"/>
                  </a:ln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object 12">
              <a:extLst>
                <a:ext uri="{FF2B5EF4-FFF2-40B4-BE49-F238E27FC236}">
                  <a16:creationId xmlns:a16="http://schemas.microsoft.com/office/drawing/2014/main" id="{3B335361-F463-4FDC-A4C3-1EE096433F45}"/>
                </a:ext>
              </a:extLst>
            </p:cNvPr>
            <p:cNvSpPr/>
            <p:nvPr userDrawn="1"/>
          </p:nvSpPr>
          <p:spPr>
            <a:xfrm>
              <a:off x="11253049" y="758292"/>
              <a:ext cx="66200" cy="66880"/>
            </a:xfrm>
            <a:custGeom>
              <a:avLst/>
              <a:gdLst/>
              <a:ahLst/>
              <a:cxnLst/>
              <a:rect l="l" t="t" r="r" b="b"/>
              <a:pathLst>
                <a:path w="66200" h="66880">
                  <a:moveTo>
                    <a:pt x="63500" y="0"/>
                  </a:moveTo>
                  <a:lnTo>
                    <a:pt x="0" y="0"/>
                  </a:lnTo>
                  <a:lnTo>
                    <a:pt x="0" y="10923"/>
                  </a:lnTo>
                  <a:lnTo>
                    <a:pt x="1343" y="16382"/>
                  </a:lnTo>
                  <a:lnTo>
                    <a:pt x="12615" y="18207"/>
                  </a:lnTo>
                  <a:lnTo>
                    <a:pt x="23886" y="28781"/>
                  </a:lnTo>
                  <a:lnTo>
                    <a:pt x="23886" y="66880"/>
                  </a:lnTo>
                  <a:lnTo>
                    <a:pt x="35718" y="66880"/>
                  </a:lnTo>
                  <a:lnTo>
                    <a:pt x="41630" y="54481"/>
                  </a:lnTo>
                  <a:lnTo>
                    <a:pt x="41630" y="16380"/>
                  </a:lnTo>
                  <a:lnTo>
                    <a:pt x="66200" y="16380"/>
                  </a:lnTo>
                  <a:lnTo>
                    <a:pt x="66200" y="5461"/>
                  </a:lnTo>
                  <a:lnTo>
                    <a:pt x="63500" y="0"/>
                  </a:ln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object 13">
              <a:extLst>
                <a:ext uri="{FF2B5EF4-FFF2-40B4-BE49-F238E27FC236}">
                  <a16:creationId xmlns:a16="http://schemas.microsoft.com/office/drawing/2014/main" id="{617A8AE7-C796-4037-896A-521B027484A7}"/>
                </a:ext>
              </a:extLst>
            </p:cNvPr>
            <p:cNvSpPr/>
            <p:nvPr userDrawn="1"/>
          </p:nvSpPr>
          <p:spPr>
            <a:xfrm>
              <a:off x="11184767" y="758292"/>
              <a:ext cx="59991" cy="66811"/>
            </a:xfrm>
            <a:custGeom>
              <a:avLst/>
              <a:gdLst/>
              <a:ahLst/>
              <a:cxnLst/>
              <a:rect l="l" t="t" r="r" b="b"/>
              <a:pathLst>
                <a:path w="59991" h="66810">
                  <a:moveTo>
                    <a:pt x="1402" y="42994"/>
                  </a:moveTo>
                  <a:lnTo>
                    <a:pt x="37" y="43451"/>
                  </a:lnTo>
                  <a:lnTo>
                    <a:pt x="0" y="47287"/>
                  </a:lnTo>
                  <a:lnTo>
                    <a:pt x="5539" y="57833"/>
                  </a:lnTo>
                  <a:lnTo>
                    <a:pt x="15269" y="64369"/>
                  </a:lnTo>
                  <a:lnTo>
                    <a:pt x="28101" y="66810"/>
                  </a:lnTo>
                  <a:lnTo>
                    <a:pt x="42944" y="65071"/>
                  </a:lnTo>
                  <a:lnTo>
                    <a:pt x="52651" y="58568"/>
                  </a:lnTo>
                  <a:lnTo>
                    <a:pt x="55232" y="53017"/>
                  </a:lnTo>
                  <a:lnTo>
                    <a:pt x="29154" y="53013"/>
                  </a:lnTo>
                  <a:lnTo>
                    <a:pt x="23923" y="51869"/>
                  </a:lnTo>
                  <a:lnTo>
                    <a:pt x="21482" y="49298"/>
                  </a:lnTo>
                  <a:lnTo>
                    <a:pt x="19410" y="47901"/>
                  </a:lnTo>
                  <a:lnTo>
                    <a:pt x="18462" y="43679"/>
                  </a:lnTo>
                  <a:lnTo>
                    <a:pt x="1402" y="42994"/>
                  </a:lnTo>
                  <a:close/>
                </a:path>
                <a:path w="59991" h="66810">
                  <a:moveTo>
                    <a:pt x="28016" y="0"/>
                  </a:moveTo>
                  <a:lnTo>
                    <a:pt x="16645" y="2275"/>
                  </a:lnTo>
                  <a:lnTo>
                    <a:pt x="9632" y="4106"/>
                  </a:lnTo>
                  <a:lnTo>
                    <a:pt x="3230" y="11959"/>
                  </a:lnTo>
                  <a:lnTo>
                    <a:pt x="2608" y="23151"/>
                  </a:lnTo>
                  <a:lnTo>
                    <a:pt x="9437" y="34724"/>
                  </a:lnTo>
                  <a:lnTo>
                    <a:pt x="21698" y="39054"/>
                  </a:lnTo>
                  <a:lnTo>
                    <a:pt x="33408" y="41480"/>
                  </a:lnTo>
                  <a:lnTo>
                    <a:pt x="39619" y="47091"/>
                  </a:lnTo>
                  <a:lnTo>
                    <a:pt x="40304" y="48456"/>
                  </a:lnTo>
                  <a:lnTo>
                    <a:pt x="38255" y="51869"/>
                  </a:lnTo>
                  <a:lnTo>
                    <a:pt x="33262" y="53017"/>
                  </a:lnTo>
                  <a:lnTo>
                    <a:pt x="55234" y="53013"/>
                  </a:lnTo>
                  <a:lnTo>
                    <a:pt x="59991" y="42780"/>
                  </a:lnTo>
                  <a:lnTo>
                    <a:pt x="55913" y="34667"/>
                  </a:lnTo>
                  <a:lnTo>
                    <a:pt x="47830" y="29987"/>
                  </a:lnTo>
                  <a:lnTo>
                    <a:pt x="37975" y="27201"/>
                  </a:lnTo>
                  <a:lnTo>
                    <a:pt x="28579" y="24770"/>
                  </a:lnTo>
                  <a:lnTo>
                    <a:pt x="21875" y="21156"/>
                  </a:lnTo>
                  <a:lnTo>
                    <a:pt x="20800" y="19814"/>
                  </a:lnTo>
                  <a:lnTo>
                    <a:pt x="20511" y="17063"/>
                  </a:lnTo>
                  <a:lnTo>
                    <a:pt x="23923" y="13651"/>
                  </a:lnTo>
                  <a:lnTo>
                    <a:pt x="32384" y="11624"/>
                  </a:lnTo>
                  <a:lnTo>
                    <a:pt x="53925" y="11624"/>
                  </a:lnTo>
                  <a:lnTo>
                    <a:pt x="54157" y="9290"/>
                  </a:lnTo>
                  <a:lnTo>
                    <a:pt x="43157" y="2360"/>
                  </a:lnTo>
                  <a:lnTo>
                    <a:pt x="28016" y="0"/>
                  </a:lnTo>
                  <a:close/>
                </a:path>
                <a:path w="59991" h="66810">
                  <a:moveTo>
                    <a:pt x="53925" y="11624"/>
                  </a:moveTo>
                  <a:lnTo>
                    <a:pt x="32384" y="11624"/>
                  </a:lnTo>
                  <a:lnTo>
                    <a:pt x="39641" y="13684"/>
                  </a:lnTo>
                  <a:lnTo>
                    <a:pt x="41668" y="20477"/>
                  </a:lnTo>
                  <a:lnTo>
                    <a:pt x="53044" y="20477"/>
                  </a:lnTo>
                  <a:lnTo>
                    <a:pt x="53925" y="11624"/>
                  </a:lnTo>
                  <a:close/>
                </a:path>
                <a:path w="59991" h="66810">
                  <a:moveTo>
                    <a:pt x="20786" y="19796"/>
                  </a:moveTo>
                  <a:close/>
                </a:path>
                <a:path w="59991" h="66810">
                  <a:moveTo>
                    <a:pt x="20779" y="19731"/>
                  </a:move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object 14">
              <a:extLst>
                <a:ext uri="{FF2B5EF4-FFF2-40B4-BE49-F238E27FC236}">
                  <a16:creationId xmlns:a16="http://schemas.microsoft.com/office/drawing/2014/main" id="{9768D540-B6D0-4071-9FC2-8DC6DFEFC9F0}"/>
                </a:ext>
              </a:extLst>
            </p:cNvPr>
            <p:cNvSpPr/>
            <p:nvPr userDrawn="1"/>
          </p:nvSpPr>
          <p:spPr>
            <a:xfrm>
              <a:off x="11214563" y="689366"/>
              <a:ext cx="67467" cy="52484"/>
            </a:xfrm>
            <a:custGeom>
              <a:avLst/>
              <a:gdLst/>
              <a:ahLst/>
              <a:cxnLst/>
              <a:rect l="l" t="t" r="r" b="b"/>
              <a:pathLst>
                <a:path w="67466" h="52484">
                  <a:moveTo>
                    <a:pt x="11187" y="0"/>
                  </a:moveTo>
                  <a:lnTo>
                    <a:pt x="1632" y="7279"/>
                  </a:lnTo>
                  <a:lnTo>
                    <a:pt x="0" y="13732"/>
                  </a:lnTo>
                  <a:lnTo>
                    <a:pt x="9537" y="22032"/>
                  </a:lnTo>
                  <a:lnTo>
                    <a:pt x="21813" y="33508"/>
                  </a:lnTo>
                  <a:lnTo>
                    <a:pt x="33271" y="46004"/>
                  </a:lnTo>
                  <a:lnTo>
                    <a:pt x="38486" y="51865"/>
                  </a:lnTo>
                  <a:lnTo>
                    <a:pt x="40109" y="52484"/>
                  </a:lnTo>
                  <a:lnTo>
                    <a:pt x="45408" y="51184"/>
                  </a:lnTo>
                  <a:lnTo>
                    <a:pt x="57731" y="50846"/>
                  </a:lnTo>
                  <a:lnTo>
                    <a:pt x="67039" y="50846"/>
                  </a:lnTo>
                  <a:lnTo>
                    <a:pt x="60918" y="43407"/>
                  </a:lnTo>
                  <a:lnTo>
                    <a:pt x="51954" y="33656"/>
                  </a:lnTo>
                  <a:lnTo>
                    <a:pt x="41538" y="22993"/>
                  </a:lnTo>
                  <a:lnTo>
                    <a:pt x="30764" y="12631"/>
                  </a:lnTo>
                  <a:lnTo>
                    <a:pt x="20381" y="4298"/>
                  </a:lnTo>
                  <a:lnTo>
                    <a:pt x="11187" y="0"/>
                  </a:lnTo>
                  <a:close/>
                </a:path>
                <a:path w="67466" h="52484">
                  <a:moveTo>
                    <a:pt x="67039" y="50846"/>
                  </a:moveTo>
                  <a:lnTo>
                    <a:pt x="57731" y="50846"/>
                  </a:lnTo>
                  <a:lnTo>
                    <a:pt x="64892" y="51765"/>
                  </a:lnTo>
                  <a:lnTo>
                    <a:pt x="67466" y="51365"/>
                  </a:lnTo>
                  <a:lnTo>
                    <a:pt x="67039" y="50846"/>
                  </a:lnTo>
                  <a:close/>
                </a:path>
              </a:pathLst>
            </a:custGeom>
            <a:solidFill>
              <a:srgbClr val="EF9B11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object 15">
              <a:extLst>
                <a:ext uri="{FF2B5EF4-FFF2-40B4-BE49-F238E27FC236}">
                  <a16:creationId xmlns:a16="http://schemas.microsoft.com/office/drawing/2014/main" id="{6DC41E0A-7CEE-44D3-9E63-3542BEB67BE7}"/>
                </a:ext>
              </a:extLst>
            </p:cNvPr>
            <p:cNvSpPr/>
            <p:nvPr userDrawn="1"/>
          </p:nvSpPr>
          <p:spPr>
            <a:xfrm>
              <a:off x="11136348" y="634769"/>
              <a:ext cx="224240" cy="107147"/>
            </a:xfrm>
            <a:custGeom>
              <a:avLst/>
              <a:gdLst/>
              <a:ahLst/>
              <a:cxnLst/>
              <a:rect l="l" t="t" r="r" b="b"/>
              <a:pathLst>
                <a:path w="224240" h="107146">
                  <a:moveTo>
                    <a:pt x="165841" y="0"/>
                  </a:moveTo>
                  <a:lnTo>
                    <a:pt x="124847" y="9487"/>
                  </a:lnTo>
                  <a:lnTo>
                    <a:pt x="89444" y="25547"/>
                  </a:lnTo>
                  <a:lnTo>
                    <a:pt x="55002" y="47728"/>
                  </a:lnTo>
                  <a:lnTo>
                    <a:pt x="23682" y="73305"/>
                  </a:lnTo>
                  <a:lnTo>
                    <a:pt x="0" y="98957"/>
                  </a:lnTo>
                  <a:lnTo>
                    <a:pt x="7656" y="100134"/>
                  </a:lnTo>
                  <a:lnTo>
                    <a:pt x="13194" y="102909"/>
                  </a:lnTo>
                  <a:lnTo>
                    <a:pt x="17744" y="107146"/>
                  </a:lnTo>
                  <a:lnTo>
                    <a:pt x="18197" y="107146"/>
                  </a:lnTo>
                  <a:lnTo>
                    <a:pt x="34014" y="92478"/>
                  </a:lnTo>
                  <a:lnTo>
                    <a:pt x="42826" y="84514"/>
                  </a:lnTo>
                  <a:lnTo>
                    <a:pt x="82538" y="52350"/>
                  </a:lnTo>
                  <a:lnTo>
                    <a:pt x="117393" y="29531"/>
                  </a:lnTo>
                  <a:lnTo>
                    <a:pt x="165640" y="9824"/>
                  </a:lnTo>
                  <a:lnTo>
                    <a:pt x="179569" y="8364"/>
                  </a:lnTo>
                  <a:lnTo>
                    <a:pt x="204457" y="8364"/>
                  </a:lnTo>
                  <a:lnTo>
                    <a:pt x="196537" y="4216"/>
                  </a:lnTo>
                  <a:lnTo>
                    <a:pt x="182894" y="888"/>
                  </a:lnTo>
                  <a:lnTo>
                    <a:pt x="165841" y="0"/>
                  </a:lnTo>
                  <a:close/>
                </a:path>
                <a:path w="224240" h="107146">
                  <a:moveTo>
                    <a:pt x="204457" y="8364"/>
                  </a:moveTo>
                  <a:lnTo>
                    <a:pt x="179569" y="8364"/>
                  </a:lnTo>
                  <a:lnTo>
                    <a:pt x="190903" y="9112"/>
                  </a:lnTo>
                  <a:lnTo>
                    <a:pt x="199840" y="11834"/>
                  </a:lnTo>
                  <a:lnTo>
                    <a:pt x="215517" y="44526"/>
                  </a:lnTo>
                  <a:lnTo>
                    <a:pt x="215393" y="47728"/>
                  </a:lnTo>
                  <a:lnTo>
                    <a:pt x="205065" y="86932"/>
                  </a:lnTo>
                  <a:lnTo>
                    <a:pt x="196552" y="105782"/>
                  </a:lnTo>
                  <a:lnTo>
                    <a:pt x="209293" y="106235"/>
                  </a:lnTo>
                  <a:lnTo>
                    <a:pt x="223972" y="61541"/>
                  </a:lnTo>
                  <a:lnTo>
                    <a:pt x="224240" y="52350"/>
                  </a:lnTo>
                  <a:lnTo>
                    <a:pt x="224160" y="46951"/>
                  </a:lnTo>
                  <a:lnTo>
                    <a:pt x="223131" y="36908"/>
                  </a:lnTo>
                  <a:lnTo>
                    <a:pt x="220077" y="26361"/>
                  </a:lnTo>
                  <a:lnTo>
                    <a:pt x="214822" y="17201"/>
                  </a:lnTo>
                  <a:lnTo>
                    <a:pt x="207078" y="9736"/>
                  </a:lnTo>
                  <a:lnTo>
                    <a:pt x="204457" y="8364"/>
                  </a:lnTo>
                  <a:close/>
                </a:path>
              </a:pathLst>
            </a:custGeom>
            <a:solidFill>
              <a:srgbClr val="232868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object 16">
              <a:extLst>
                <a:ext uri="{FF2B5EF4-FFF2-40B4-BE49-F238E27FC236}">
                  <a16:creationId xmlns:a16="http://schemas.microsoft.com/office/drawing/2014/main" id="{D9D8D870-E0F1-42CC-B316-475E1193D1EA}"/>
                </a:ext>
              </a:extLst>
            </p:cNvPr>
            <p:cNvSpPr/>
            <p:nvPr userDrawn="1"/>
          </p:nvSpPr>
          <p:spPr>
            <a:xfrm>
              <a:off x="11049380" y="633406"/>
              <a:ext cx="152485" cy="263429"/>
            </a:xfrm>
            <a:custGeom>
              <a:avLst/>
              <a:gdLst/>
              <a:ahLst/>
              <a:cxnLst/>
              <a:rect l="l" t="t" r="r" b="b"/>
              <a:pathLst>
                <a:path w="152485" h="263429">
                  <a:moveTo>
                    <a:pt x="52843" y="0"/>
                  </a:moveTo>
                  <a:lnTo>
                    <a:pt x="9121" y="20329"/>
                  </a:lnTo>
                  <a:lnTo>
                    <a:pt x="0" y="53289"/>
                  </a:lnTo>
                  <a:lnTo>
                    <a:pt x="642" y="66146"/>
                  </a:lnTo>
                  <a:lnTo>
                    <a:pt x="2678" y="79147"/>
                  </a:lnTo>
                  <a:lnTo>
                    <a:pt x="5838" y="91819"/>
                  </a:lnTo>
                  <a:lnTo>
                    <a:pt x="9854" y="103685"/>
                  </a:lnTo>
                  <a:lnTo>
                    <a:pt x="14458" y="114272"/>
                  </a:lnTo>
                  <a:lnTo>
                    <a:pt x="18726" y="125116"/>
                  </a:lnTo>
                  <a:lnTo>
                    <a:pt x="21611" y="140205"/>
                  </a:lnTo>
                  <a:lnTo>
                    <a:pt x="18256" y="151887"/>
                  </a:lnTo>
                  <a:lnTo>
                    <a:pt x="18096" y="166159"/>
                  </a:lnTo>
                  <a:lnTo>
                    <a:pt x="44623" y="205154"/>
                  </a:lnTo>
                  <a:lnTo>
                    <a:pt x="88503" y="220553"/>
                  </a:lnTo>
                  <a:lnTo>
                    <a:pt x="96885" y="230236"/>
                  </a:lnTo>
                  <a:lnTo>
                    <a:pt x="106136" y="239479"/>
                  </a:lnTo>
                  <a:lnTo>
                    <a:pt x="115957" y="248167"/>
                  </a:lnTo>
                  <a:lnTo>
                    <a:pt x="126046" y="256188"/>
                  </a:lnTo>
                  <a:lnTo>
                    <a:pt x="136104" y="263429"/>
                  </a:lnTo>
                  <a:lnTo>
                    <a:pt x="149756" y="252506"/>
                  </a:lnTo>
                  <a:lnTo>
                    <a:pt x="150666" y="252506"/>
                  </a:lnTo>
                  <a:lnTo>
                    <a:pt x="147122" y="249426"/>
                  </a:lnTo>
                  <a:lnTo>
                    <a:pt x="138954" y="243000"/>
                  </a:lnTo>
                  <a:lnTo>
                    <a:pt x="129121" y="234909"/>
                  </a:lnTo>
                  <a:lnTo>
                    <a:pt x="116532" y="224060"/>
                  </a:lnTo>
                  <a:lnTo>
                    <a:pt x="98571" y="206099"/>
                  </a:lnTo>
                  <a:lnTo>
                    <a:pt x="98571" y="204282"/>
                  </a:lnTo>
                  <a:lnTo>
                    <a:pt x="105207" y="199064"/>
                  </a:lnTo>
                  <a:lnTo>
                    <a:pt x="112711" y="191314"/>
                  </a:lnTo>
                  <a:lnTo>
                    <a:pt x="118129" y="181884"/>
                  </a:lnTo>
                  <a:lnTo>
                    <a:pt x="121355" y="171194"/>
                  </a:lnTo>
                  <a:lnTo>
                    <a:pt x="122279" y="159667"/>
                  </a:lnTo>
                  <a:lnTo>
                    <a:pt x="120792" y="147721"/>
                  </a:lnTo>
                  <a:lnTo>
                    <a:pt x="116787" y="135779"/>
                  </a:lnTo>
                  <a:lnTo>
                    <a:pt x="110155" y="124260"/>
                  </a:lnTo>
                  <a:lnTo>
                    <a:pt x="108509" y="122384"/>
                  </a:lnTo>
                  <a:lnTo>
                    <a:pt x="31460" y="122384"/>
                  </a:lnTo>
                  <a:lnTo>
                    <a:pt x="27385" y="121537"/>
                  </a:lnTo>
                  <a:lnTo>
                    <a:pt x="14000" y="85134"/>
                  </a:lnTo>
                  <a:lnTo>
                    <a:pt x="12310" y="57815"/>
                  </a:lnTo>
                  <a:lnTo>
                    <a:pt x="14856" y="44450"/>
                  </a:lnTo>
                  <a:lnTo>
                    <a:pt x="45470" y="13220"/>
                  </a:lnTo>
                  <a:lnTo>
                    <a:pt x="57511" y="12679"/>
                  </a:lnTo>
                  <a:lnTo>
                    <a:pt x="107942" y="12679"/>
                  </a:lnTo>
                  <a:lnTo>
                    <a:pt x="102196" y="10351"/>
                  </a:lnTo>
                  <a:lnTo>
                    <a:pt x="89445" y="6074"/>
                  </a:lnTo>
                  <a:lnTo>
                    <a:pt x="76706" y="2765"/>
                  </a:lnTo>
                  <a:lnTo>
                    <a:pt x="64373" y="662"/>
                  </a:lnTo>
                  <a:lnTo>
                    <a:pt x="52843" y="0"/>
                  </a:lnTo>
                  <a:close/>
                </a:path>
                <a:path w="152485" h="263429">
                  <a:moveTo>
                    <a:pt x="76801" y="105402"/>
                  </a:moveTo>
                  <a:lnTo>
                    <a:pt x="36464" y="117381"/>
                  </a:lnTo>
                  <a:lnTo>
                    <a:pt x="31460" y="122384"/>
                  </a:lnTo>
                  <a:lnTo>
                    <a:pt x="108509" y="122384"/>
                  </a:lnTo>
                  <a:lnTo>
                    <a:pt x="100787" y="113585"/>
                  </a:lnTo>
                  <a:lnTo>
                    <a:pt x="88917" y="107800"/>
                  </a:lnTo>
                  <a:lnTo>
                    <a:pt x="76801" y="105402"/>
                  </a:lnTo>
                  <a:close/>
                </a:path>
                <a:path w="152485" h="263429">
                  <a:moveTo>
                    <a:pt x="107942" y="12679"/>
                  </a:moveTo>
                  <a:lnTo>
                    <a:pt x="57511" y="12679"/>
                  </a:lnTo>
                  <a:lnTo>
                    <a:pt x="71019" y="15727"/>
                  </a:lnTo>
                  <a:lnTo>
                    <a:pt x="76482" y="17091"/>
                  </a:lnTo>
                  <a:lnTo>
                    <a:pt x="81507" y="19108"/>
                  </a:lnTo>
                  <a:lnTo>
                    <a:pt x="91684" y="22802"/>
                  </a:lnTo>
                  <a:lnTo>
                    <a:pt x="102214" y="27879"/>
                  </a:lnTo>
                  <a:lnTo>
                    <a:pt x="113019" y="33402"/>
                  </a:lnTo>
                  <a:lnTo>
                    <a:pt x="124261" y="40036"/>
                  </a:lnTo>
                  <a:lnTo>
                    <a:pt x="136104" y="48451"/>
                  </a:lnTo>
                  <a:lnTo>
                    <a:pt x="152485" y="38216"/>
                  </a:lnTo>
                  <a:lnTo>
                    <a:pt x="152485" y="37759"/>
                  </a:lnTo>
                  <a:lnTo>
                    <a:pt x="149462" y="34549"/>
                  </a:lnTo>
                  <a:lnTo>
                    <a:pt x="139784" y="28173"/>
                  </a:lnTo>
                  <a:lnTo>
                    <a:pt x="126148" y="20863"/>
                  </a:lnTo>
                  <a:lnTo>
                    <a:pt x="114562" y="15360"/>
                  </a:lnTo>
                  <a:lnTo>
                    <a:pt x="107942" y="12679"/>
                  </a:lnTo>
                  <a:close/>
                </a:path>
              </a:pathLst>
            </a:custGeom>
            <a:solidFill>
              <a:srgbClr val="EF9B11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object 17">
              <a:extLst>
                <a:ext uri="{FF2B5EF4-FFF2-40B4-BE49-F238E27FC236}">
                  <a16:creationId xmlns:a16="http://schemas.microsoft.com/office/drawing/2014/main" id="{A269822B-9734-4C53-8AF4-596CFED9DE87}"/>
                </a:ext>
              </a:extLst>
            </p:cNvPr>
            <p:cNvSpPr/>
            <p:nvPr userDrawn="1"/>
          </p:nvSpPr>
          <p:spPr>
            <a:xfrm>
              <a:off x="11085091" y="756729"/>
              <a:ext cx="66351" cy="70883"/>
            </a:xfrm>
            <a:custGeom>
              <a:avLst/>
              <a:gdLst/>
              <a:ahLst/>
              <a:cxnLst/>
              <a:rect l="l" t="t" r="r" b="b"/>
              <a:pathLst>
                <a:path w="66351" h="70882">
                  <a:moveTo>
                    <a:pt x="39739" y="0"/>
                  </a:moveTo>
                  <a:lnTo>
                    <a:pt x="3016" y="19373"/>
                  </a:lnTo>
                  <a:lnTo>
                    <a:pt x="0" y="34291"/>
                  </a:lnTo>
                  <a:lnTo>
                    <a:pt x="1088" y="47128"/>
                  </a:lnTo>
                  <a:lnTo>
                    <a:pt x="5625" y="57619"/>
                  </a:lnTo>
                  <a:lnTo>
                    <a:pt x="12953" y="65500"/>
                  </a:lnTo>
                  <a:lnTo>
                    <a:pt x="27564" y="70295"/>
                  </a:lnTo>
                  <a:lnTo>
                    <a:pt x="40642" y="70882"/>
                  </a:lnTo>
                  <a:lnTo>
                    <a:pt x="51463" y="67706"/>
                  </a:lnTo>
                  <a:lnTo>
                    <a:pt x="59305" y="61208"/>
                  </a:lnTo>
                  <a:lnTo>
                    <a:pt x="59088" y="58279"/>
                  </a:lnTo>
                  <a:lnTo>
                    <a:pt x="33187" y="58279"/>
                  </a:lnTo>
                  <a:lnTo>
                    <a:pt x="23894" y="55902"/>
                  </a:lnTo>
                  <a:lnTo>
                    <a:pt x="17141" y="46633"/>
                  </a:lnTo>
                  <a:lnTo>
                    <a:pt x="15084" y="37052"/>
                  </a:lnTo>
                  <a:lnTo>
                    <a:pt x="65884" y="37052"/>
                  </a:lnTo>
                  <a:lnTo>
                    <a:pt x="66210" y="26817"/>
                  </a:lnTo>
                  <a:lnTo>
                    <a:pt x="17133" y="26817"/>
                  </a:lnTo>
                  <a:lnTo>
                    <a:pt x="17240" y="25661"/>
                  </a:lnTo>
                  <a:lnTo>
                    <a:pt x="19477" y="15840"/>
                  </a:lnTo>
                  <a:lnTo>
                    <a:pt x="25888" y="14091"/>
                  </a:lnTo>
                  <a:lnTo>
                    <a:pt x="34194" y="9753"/>
                  </a:lnTo>
                  <a:lnTo>
                    <a:pt x="60729" y="9753"/>
                  </a:lnTo>
                  <a:lnTo>
                    <a:pt x="51660" y="3519"/>
                  </a:lnTo>
                  <a:lnTo>
                    <a:pt x="39739" y="0"/>
                  </a:lnTo>
                  <a:close/>
                </a:path>
                <a:path w="66351" h="70882">
                  <a:moveTo>
                    <a:pt x="51938" y="49335"/>
                  </a:moveTo>
                  <a:lnTo>
                    <a:pt x="43156" y="55508"/>
                  </a:lnTo>
                  <a:lnTo>
                    <a:pt x="33187" y="58279"/>
                  </a:lnTo>
                  <a:lnTo>
                    <a:pt x="59088" y="58279"/>
                  </a:lnTo>
                  <a:lnTo>
                    <a:pt x="58763" y="53885"/>
                  </a:lnTo>
                  <a:lnTo>
                    <a:pt x="51938" y="49335"/>
                  </a:lnTo>
                  <a:close/>
                </a:path>
                <a:path w="66351" h="70882">
                  <a:moveTo>
                    <a:pt x="60729" y="9753"/>
                  </a:moveTo>
                  <a:lnTo>
                    <a:pt x="34194" y="9753"/>
                  </a:lnTo>
                  <a:lnTo>
                    <a:pt x="47758" y="13956"/>
                  </a:lnTo>
                  <a:lnTo>
                    <a:pt x="53858" y="25661"/>
                  </a:lnTo>
                  <a:lnTo>
                    <a:pt x="45800" y="26817"/>
                  </a:lnTo>
                  <a:lnTo>
                    <a:pt x="66210" y="26817"/>
                  </a:lnTo>
                  <a:lnTo>
                    <a:pt x="66351" y="22396"/>
                  </a:lnTo>
                  <a:lnTo>
                    <a:pt x="62713" y="11117"/>
                  </a:lnTo>
                  <a:lnTo>
                    <a:pt x="60729" y="975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5143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sz="101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20EF0634-AC42-4E07-9120-D34312097026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132" y="171306"/>
            <a:ext cx="4407417" cy="521209"/>
          </a:xfrm>
          <a:prstGeom prst="rect">
            <a:avLst/>
          </a:prstGeom>
        </p:spPr>
      </p:pic>
      <p:sp>
        <p:nvSpPr>
          <p:cNvPr id="39" name="object 3">
            <a:extLst>
              <a:ext uri="{FF2B5EF4-FFF2-40B4-BE49-F238E27FC236}">
                <a16:creationId xmlns:a16="http://schemas.microsoft.com/office/drawing/2014/main" id="{8EBC3E55-FCB7-460A-9FAE-B5A23CF363DA}"/>
              </a:ext>
            </a:extLst>
          </p:cNvPr>
          <p:cNvSpPr txBox="1"/>
          <p:nvPr userDrawn="1"/>
        </p:nvSpPr>
        <p:spPr>
          <a:xfrm>
            <a:off x="87983" y="168850"/>
            <a:ext cx="815816" cy="49339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9525" marR="9525" indent="3334" algn="ctr" defTabSz="685800">
              <a:lnSpc>
                <a:spcPct val="81000"/>
              </a:lnSpc>
            </a:pPr>
            <a:r>
              <a:rPr sz="416" b="1" spc="-4" dirty="0">
                <a:solidFill>
                  <a:srgbClr val="BFA060"/>
                </a:solidFill>
                <a:latin typeface="方正兰亭黑简体"/>
                <a:cs typeface="方正兰亭黑简体"/>
              </a:rPr>
              <a:t>UN</a:t>
            </a:r>
            <a:r>
              <a:rPr sz="416" b="1" spc="-15" dirty="0">
                <a:solidFill>
                  <a:srgbClr val="BFA060"/>
                </a:solidFill>
                <a:latin typeface="方正兰亭黑简体"/>
                <a:cs typeface="方正兰亭黑简体"/>
              </a:rPr>
              <a:t>I</a:t>
            </a:r>
            <a:r>
              <a:rPr sz="416" b="1" spc="-4" dirty="0">
                <a:solidFill>
                  <a:srgbClr val="BFA060"/>
                </a:solidFill>
                <a:latin typeface="方正兰亭黑简体"/>
                <a:cs typeface="方正兰亭黑简体"/>
              </a:rPr>
              <a:t>VERS</a:t>
            </a:r>
            <a:r>
              <a:rPr sz="416" b="1" spc="-15" dirty="0">
                <a:solidFill>
                  <a:srgbClr val="BFA060"/>
                </a:solidFill>
                <a:latin typeface="方正兰亭黑简体"/>
                <a:cs typeface="方正兰亭黑简体"/>
              </a:rPr>
              <a:t>I</a:t>
            </a:r>
            <a:r>
              <a:rPr sz="416" b="1" spc="-8" dirty="0">
                <a:solidFill>
                  <a:srgbClr val="BFA060"/>
                </a:solidFill>
                <a:latin typeface="方正兰亭黑简体"/>
                <a:cs typeface="方正兰亭黑简体"/>
              </a:rPr>
              <a:t>T</a:t>
            </a:r>
            <a:r>
              <a:rPr sz="416" b="1" spc="15" dirty="0">
                <a:solidFill>
                  <a:srgbClr val="BFA060"/>
                </a:solidFill>
                <a:latin typeface="方正兰亭黑简体"/>
                <a:cs typeface="方正兰亭黑简体"/>
              </a:rPr>
              <a:t>Y</a:t>
            </a:r>
            <a:r>
              <a:rPr sz="416" b="1" spc="4" dirty="0">
                <a:solidFill>
                  <a:srgbClr val="BFA060"/>
                </a:solidFill>
                <a:latin typeface="方正兰亭黑简体"/>
                <a:cs typeface="方正兰亭黑简体"/>
              </a:rPr>
              <a:t> </a:t>
            </a:r>
            <a:r>
              <a:rPr sz="416" b="1" spc="-4" dirty="0">
                <a:solidFill>
                  <a:srgbClr val="BFA060"/>
                </a:solidFill>
                <a:latin typeface="方正兰亭黑简体"/>
                <a:cs typeface="方正兰亭黑简体"/>
              </a:rPr>
              <a:t>O</a:t>
            </a:r>
            <a:r>
              <a:rPr sz="416" b="1" spc="11" dirty="0">
                <a:solidFill>
                  <a:srgbClr val="BFA060"/>
                </a:solidFill>
                <a:latin typeface="方正兰亭黑简体"/>
                <a:cs typeface="方正兰亭黑简体"/>
              </a:rPr>
              <a:t>F</a:t>
            </a:r>
            <a:r>
              <a:rPr sz="416" b="1" spc="4" dirty="0">
                <a:solidFill>
                  <a:srgbClr val="BFA060"/>
                </a:solidFill>
                <a:latin typeface="方正兰亭黑简体"/>
                <a:cs typeface="方正兰亭黑简体"/>
              </a:rPr>
              <a:t> </a:t>
            </a:r>
            <a:r>
              <a:rPr sz="1016" b="1" spc="-1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E</a:t>
            </a:r>
            <a:r>
              <a:rPr sz="1016" b="1" spc="-15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L</a:t>
            </a:r>
            <a:r>
              <a:rPr sz="1016" b="1" spc="-1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E</a:t>
            </a:r>
            <a:r>
              <a:rPr sz="1016" b="1" spc="-8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C</a:t>
            </a:r>
            <a:r>
              <a:rPr sz="1016" b="1" spc="-1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T</a:t>
            </a:r>
            <a:r>
              <a:rPr sz="1016" b="1" spc="-8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R</a:t>
            </a:r>
            <a:r>
              <a:rPr sz="1016" b="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ON</a:t>
            </a:r>
            <a:r>
              <a:rPr sz="1016" b="1" spc="-30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I</a:t>
            </a:r>
            <a:r>
              <a:rPr sz="1016" b="1" spc="38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C</a:t>
            </a:r>
            <a:r>
              <a:rPr sz="1016" b="1" spc="15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 </a:t>
            </a:r>
            <a:r>
              <a:rPr sz="1016" b="1" spc="-8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SC</a:t>
            </a:r>
            <a:r>
              <a:rPr sz="1016" b="1" spc="-30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I</a:t>
            </a:r>
            <a:r>
              <a:rPr sz="1016" b="1" spc="-1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E</a:t>
            </a:r>
            <a:r>
              <a:rPr sz="1016" b="1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N</a:t>
            </a:r>
            <a:r>
              <a:rPr sz="1016" b="1" spc="-8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C</a:t>
            </a:r>
            <a:r>
              <a:rPr sz="1016" b="1" spc="34" dirty="0">
                <a:solidFill>
                  <a:srgbClr val="BFA060"/>
                </a:solidFill>
                <a:latin typeface="方正大黑简体" panose="02010601030101010101" charset="-122"/>
                <a:cs typeface="方正大黑简体" panose="02010601030101010101" charset="-122"/>
              </a:rPr>
              <a:t>E</a:t>
            </a:r>
            <a:endParaRPr sz="1016" b="1" dirty="0">
              <a:solidFill>
                <a:prstClr val="black"/>
              </a:solidFill>
              <a:latin typeface="方正大黑简体" panose="02010601030101010101" charset="-122"/>
              <a:cs typeface="方正大黑简体" panose="02010601030101010101" charset="-122"/>
            </a:endParaRPr>
          </a:p>
          <a:p>
            <a:pPr marL="5239" algn="ctr" defTabSz="685800">
              <a:lnSpc>
                <a:spcPts val="311"/>
              </a:lnSpc>
            </a:pPr>
            <a:r>
              <a:rPr sz="266" b="1" spc="4" dirty="0">
                <a:solidFill>
                  <a:srgbClr val="BFA060"/>
                </a:solidFill>
                <a:latin typeface="方正兰亭黑简体"/>
                <a:cs typeface="方正兰亭黑简体"/>
              </a:rPr>
              <a:t>A</a:t>
            </a:r>
            <a:r>
              <a:rPr sz="266" b="1" spc="8" dirty="0">
                <a:solidFill>
                  <a:srgbClr val="BFA060"/>
                </a:solidFill>
                <a:latin typeface="方正兰亭黑简体"/>
                <a:cs typeface="方正兰亭黑简体"/>
              </a:rPr>
              <a:t>N</a:t>
            </a:r>
            <a:r>
              <a:rPr sz="266" b="1" spc="23" dirty="0">
                <a:solidFill>
                  <a:srgbClr val="BFA060"/>
                </a:solidFill>
                <a:latin typeface="方正兰亭黑简体"/>
                <a:cs typeface="方正兰亭黑简体"/>
              </a:rPr>
              <a:t>D</a:t>
            </a:r>
            <a:r>
              <a:rPr sz="266" b="1" spc="8" dirty="0">
                <a:solidFill>
                  <a:srgbClr val="BFA060"/>
                </a:solidFill>
                <a:latin typeface="方正兰亭黑简体"/>
                <a:cs typeface="方正兰亭黑简体"/>
              </a:rPr>
              <a:t> </a:t>
            </a:r>
            <a:r>
              <a:rPr sz="266" b="1" spc="4" dirty="0">
                <a:solidFill>
                  <a:srgbClr val="BFA060"/>
                </a:solidFill>
                <a:latin typeface="方正兰亭黑简体"/>
                <a:cs typeface="方正兰亭黑简体"/>
              </a:rPr>
              <a:t>TE</a:t>
            </a:r>
            <a:r>
              <a:rPr sz="266" b="1" spc="8" dirty="0">
                <a:solidFill>
                  <a:srgbClr val="BFA060"/>
                </a:solidFill>
                <a:latin typeface="方正兰亭黑简体"/>
                <a:cs typeface="方正兰亭黑简体"/>
              </a:rPr>
              <a:t>CHNO</a:t>
            </a:r>
            <a:r>
              <a:rPr sz="266" b="1" dirty="0">
                <a:solidFill>
                  <a:srgbClr val="BFA060"/>
                </a:solidFill>
                <a:latin typeface="方正兰亭黑简体"/>
                <a:cs typeface="方正兰亭黑简体"/>
              </a:rPr>
              <a:t>L</a:t>
            </a:r>
            <a:r>
              <a:rPr sz="266" b="1" spc="8" dirty="0">
                <a:solidFill>
                  <a:srgbClr val="BFA060"/>
                </a:solidFill>
                <a:latin typeface="方正兰亭黑简体"/>
                <a:cs typeface="方正兰亭黑简体"/>
              </a:rPr>
              <a:t>OG</a:t>
            </a:r>
            <a:r>
              <a:rPr sz="266" b="1" spc="19" dirty="0">
                <a:solidFill>
                  <a:srgbClr val="BFA060"/>
                </a:solidFill>
                <a:latin typeface="方正兰亭黑简体"/>
                <a:cs typeface="方正兰亭黑简体"/>
              </a:rPr>
              <a:t>Y</a:t>
            </a:r>
            <a:r>
              <a:rPr sz="266" b="1" spc="8" dirty="0">
                <a:solidFill>
                  <a:srgbClr val="BFA060"/>
                </a:solidFill>
                <a:latin typeface="方正兰亭黑简体"/>
                <a:cs typeface="方正兰亭黑简体"/>
              </a:rPr>
              <a:t> </a:t>
            </a:r>
            <a:r>
              <a:rPr sz="300" b="1" spc="-8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O</a:t>
            </a:r>
            <a:r>
              <a:rPr sz="300" b="1" spc="4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F</a:t>
            </a:r>
            <a:r>
              <a:rPr sz="300" b="1" spc="-11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 </a:t>
            </a:r>
            <a:r>
              <a:rPr sz="300" b="1" spc="-8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CH</a:t>
            </a:r>
            <a:r>
              <a:rPr sz="300" b="1" spc="-15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I</a:t>
            </a:r>
            <a:r>
              <a:rPr sz="300" b="1" spc="-8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N</a:t>
            </a:r>
            <a:r>
              <a:rPr sz="300" b="1" spc="8" dirty="0">
                <a:solidFill>
                  <a:srgbClr val="BFA060"/>
                </a:solidFill>
                <a:latin typeface="Arial" panose="020B0604020202020204"/>
                <a:cs typeface="Arial" panose="020B0604020202020204"/>
              </a:rPr>
              <a:t>A</a:t>
            </a:r>
            <a:endParaRPr sz="300" b="1" dirty="0">
              <a:solidFill>
                <a:prstClr val="black"/>
              </a:solidFill>
              <a:latin typeface="Arial" panose="020B0604020202020204"/>
              <a:cs typeface="Arial" panose="020B0604020202020204"/>
            </a:endParaRPr>
          </a:p>
        </p:txBody>
      </p:sp>
      <p:sp>
        <p:nvSpPr>
          <p:cNvPr id="40" name="灯片编号占位符 13">
            <a:extLst>
              <a:ext uri="{FF2B5EF4-FFF2-40B4-BE49-F238E27FC236}">
                <a16:creationId xmlns:a16="http://schemas.microsoft.com/office/drawing/2014/main" id="{BFC00177-AF79-471B-9E61-FE4C413C07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2505" y="6616406"/>
            <a:ext cx="531495" cy="23796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/>
          <a:lstStyle>
            <a:lvl1pPr algn="ctr">
              <a:defRPr sz="788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defRPr>
            </a:lvl1pPr>
          </a:lstStyle>
          <a:p>
            <a:fld id="{04FF2CFA-6414-4449-B5BC-BECD8D9BBAA6}" type="slidenum">
              <a:rPr lang="zh-CN" altLang="en-US" smtClean="0"/>
              <a:t>‹#›</a:t>
            </a:fld>
            <a:r>
              <a:rPr lang="en-US" altLang="zh-CN" dirty="0"/>
              <a:t>/6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867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>
            <a:extLst>
              <a:ext uri="{FF2B5EF4-FFF2-40B4-BE49-F238E27FC236}">
                <a16:creationId xmlns:a16="http://schemas.microsoft.com/office/drawing/2014/main" id="{11DF3096-1E27-4D3E-AD74-663BCEC48205}"/>
              </a:ext>
            </a:extLst>
          </p:cNvPr>
          <p:cNvSpPr txBox="1">
            <a:spLocks/>
          </p:cNvSpPr>
          <p:nvPr/>
        </p:nvSpPr>
        <p:spPr>
          <a:xfrm>
            <a:off x="0" y="4211638"/>
            <a:ext cx="9144000" cy="104616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陈鹏宇、何浩岚、余稼俊、张克邦、郑力文、朱忆婷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</a:p>
          <a:p>
            <a:pPr algn="ctr"/>
            <a:endParaRPr lang="en-US" altLang="zh-CN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800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电子科技大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35F2E22-D5DF-4A98-9543-9185BBF4B037}"/>
              </a:ext>
            </a:extLst>
          </p:cNvPr>
          <p:cNvSpPr/>
          <p:nvPr/>
        </p:nvSpPr>
        <p:spPr>
          <a:xfrm>
            <a:off x="194678" y="1600200"/>
            <a:ext cx="8701549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6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一种基于区块链的的新型智能运输系统</a:t>
            </a:r>
          </a:p>
        </p:txBody>
      </p:sp>
    </p:spTree>
    <p:extLst>
      <p:ext uri="{BB962C8B-B14F-4D97-AF65-F5344CB8AC3E}">
        <p14:creationId xmlns:p14="http://schemas.microsoft.com/office/powerpoint/2010/main" val="1131167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41A948A-1BFA-4C96-8DA6-E07347880096}"/>
              </a:ext>
            </a:extLst>
          </p:cNvPr>
          <p:cNvSpPr/>
          <p:nvPr/>
        </p:nvSpPr>
        <p:spPr>
          <a:xfrm>
            <a:off x="324763" y="970214"/>
            <a:ext cx="692554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IPFS</a:t>
            </a:r>
            <a:r>
              <a:rPr lang="zh-CN" altLang="en-US" sz="4000" b="0" i="0" u="none" strike="noStrike" baseline="0" dirty="0">
                <a:latin typeface="黑体" panose="02010609060101010101" pitchFamily="49" charset="-122"/>
                <a:ea typeface="黑体" panose="02010609060101010101" pitchFamily="49" charset="-122"/>
              </a:rPr>
              <a:t>技术在该平台中的应用</a:t>
            </a:r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9F4C97-2416-4146-9224-8B8F0B3D9A93}"/>
              </a:ext>
            </a:extLst>
          </p:cNvPr>
          <p:cNvSpPr txBox="1"/>
          <p:nvPr/>
        </p:nvSpPr>
        <p:spPr>
          <a:xfrm>
            <a:off x="409430" y="1776231"/>
            <a:ext cx="16509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与分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C229D48-65F3-4C86-A7CC-4FA4C3AC98BD}"/>
              </a:ext>
            </a:extLst>
          </p:cNvPr>
          <p:cNvSpPr txBox="1"/>
          <p:nvPr/>
        </p:nvSpPr>
        <p:spPr>
          <a:xfrm>
            <a:off x="2283884" y="1793192"/>
            <a:ext cx="4576232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来会内置一个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准的文件系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11AE361-B499-4BC7-B604-32C0E11E05D3}"/>
              </a:ext>
            </a:extLst>
          </p:cNvPr>
          <p:cNvSpPr txBox="1"/>
          <p:nvPr/>
        </p:nvSpPr>
        <p:spPr>
          <a:xfrm>
            <a:off x="324762" y="2472162"/>
            <a:ext cx="53563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i="0" u="none" strike="noStrike" baseline="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800" b="1" i="0" u="none" strike="noStrike" baseline="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OS </a:t>
            </a:r>
            <a:r>
              <a:rPr lang="zh-CN" altLang="en-US" sz="1800" b="1" i="0" u="none" strike="noStrike" baseline="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物流交易</a:t>
            </a:r>
            <a:r>
              <a:rPr lang="zh-CN" altLang="en-US" sz="1800" b="1" i="0" u="none" strike="noStrike" baseline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r>
              <a:rPr lang="zh-CN" altLang="en-US" sz="1800" b="1" i="0" u="none" strike="noStrike" baseline="0" dirty="0">
                <a:solidFill>
                  <a:srgbClr val="11111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常大</a:t>
            </a:r>
            <a:r>
              <a:rPr lang="zh-CN" altLang="en-US" sz="1800" b="1" i="0" u="none" strike="noStrike" baseline="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 b="1" i="0" u="none" strike="noStrike" baseline="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i="0" u="none" strike="noStrike" baseline="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区块</a:t>
            </a:r>
            <a:r>
              <a:rPr lang="en-US" altLang="zh-CN" sz="1800" b="1" i="0" u="none" strike="noStrike" baseline="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/s</a:t>
            </a:r>
            <a:r>
              <a:rPr lang="zh-CN" altLang="en-US" sz="1800" b="1" i="0" u="none" strike="noStrike" baseline="0" dirty="0"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b="1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FCE2D9-CC0C-4819-9119-8C3C91618573}"/>
              </a:ext>
            </a:extLst>
          </p:cNvPr>
          <p:cNvSpPr txBox="1"/>
          <p:nvPr/>
        </p:nvSpPr>
        <p:spPr>
          <a:xfrm>
            <a:off x="1725709" y="2953910"/>
            <a:ext cx="59008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极大地降低主链本身的数据存储成本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5946C5B-0904-4296-B67E-C522E09961C6}"/>
              </a:ext>
            </a:extLst>
          </p:cNvPr>
          <p:cNvSpPr txBox="1"/>
          <p:nvPr/>
        </p:nvSpPr>
        <p:spPr>
          <a:xfrm>
            <a:off x="324762" y="3392261"/>
            <a:ext cx="28018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今前端文件的中心化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F34C51-6F53-4D5D-A062-C3B20833D939}"/>
              </a:ext>
            </a:extLst>
          </p:cNvPr>
          <p:cNvSpPr txBox="1"/>
          <p:nvPr/>
        </p:nvSpPr>
        <p:spPr>
          <a:xfrm>
            <a:off x="1725709" y="3862528"/>
            <a:ext cx="7132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端程序</a:t>
            </a:r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站前端</a:t>
            </a:r>
            <a:r>
              <a:rPr lang="zh-TW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TW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文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件存储</a:t>
            </a:r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Web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服务去中心化和低成本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A8D4343-C140-42F9-B71D-60EC5C0FE166}"/>
              </a:ext>
            </a:extLst>
          </p:cNvPr>
          <p:cNvSpPr txBox="1"/>
          <p:nvPr/>
        </p:nvSpPr>
        <p:spPr>
          <a:xfrm>
            <a:off x="324762" y="4382457"/>
            <a:ext cx="4574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的数据中心化、难备份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2ECFCDD-E81C-456E-93BD-F02E97CD72FE}"/>
              </a:ext>
            </a:extLst>
          </p:cNvPr>
          <p:cNvSpPr txBox="1"/>
          <p:nvPr/>
        </p:nvSpPr>
        <p:spPr>
          <a:xfrm>
            <a:off x="1725709" y="4879763"/>
            <a:ext cx="4574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够永久的、去中心化保存和共享文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4D86048-EA1B-4F7F-8D0E-6290815F3471}"/>
              </a:ext>
            </a:extLst>
          </p:cNvPr>
          <p:cNvSpPr txBox="1"/>
          <p:nvPr/>
        </p:nvSpPr>
        <p:spPr>
          <a:xfrm>
            <a:off x="324763" y="5475741"/>
            <a:ext cx="59786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的区块链需要下载所有历史的区块，节点负载大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1403FED-EE16-44B7-AE23-2277B437DB23}"/>
              </a:ext>
            </a:extLst>
          </p:cNvPr>
          <p:cNvSpPr txBox="1"/>
          <p:nvPr/>
        </p:nvSpPr>
        <p:spPr>
          <a:xfrm>
            <a:off x="1725710" y="6027585"/>
            <a:ext cx="52268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的所有者可以自由选择想要维持的数据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40569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1E1A2E3-8DBD-49D5-AC2D-3A79F767C1F1}"/>
              </a:ext>
            </a:extLst>
          </p:cNvPr>
          <p:cNvSpPr/>
          <p:nvPr/>
        </p:nvSpPr>
        <p:spPr>
          <a:xfrm>
            <a:off x="324764" y="970214"/>
            <a:ext cx="484837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模型建立与推荐算法</a:t>
            </a:r>
            <a:endParaRPr lang="zh-CN" altLang="en-US" sz="4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BFB64A-35E9-43D2-B598-27B6CF7B50FD}"/>
              </a:ext>
            </a:extLst>
          </p:cNvPr>
          <p:cNvSpPr txBox="1"/>
          <p:nvPr/>
        </p:nvSpPr>
        <p:spPr>
          <a:xfrm>
            <a:off x="409429" y="1776231"/>
            <a:ext cx="28079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条件模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2690552-F13E-4D4F-93FD-F5C48CAB5C95}"/>
              </a:ext>
            </a:extLst>
          </p:cNvPr>
          <p:cNvSpPr txBox="1"/>
          <p:nvPr/>
        </p:nvSpPr>
        <p:spPr>
          <a:xfrm>
            <a:off x="1583401" y="2374996"/>
            <a:ext cx="1138829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清洗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E2F2AF5-66D5-4F8F-BDC4-D56715251BB4}"/>
              </a:ext>
            </a:extLst>
          </p:cNvPr>
          <p:cNvSpPr txBox="1"/>
          <p:nvPr/>
        </p:nvSpPr>
        <p:spPr>
          <a:xfrm>
            <a:off x="3616305" y="2833876"/>
            <a:ext cx="158768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去重处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8004F2D-3BAC-4EAF-B624-CF9DE731AEF2}"/>
              </a:ext>
            </a:extLst>
          </p:cNvPr>
          <p:cNvSpPr txBox="1"/>
          <p:nvPr/>
        </p:nvSpPr>
        <p:spPr>
          <a:xfrm>
            <a:off x="6147128" y="3441012"/>
            <a:ext cx="158768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辆类型校验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C28BCC6-7CEB-4541-BEE4-74FB341D945C}"/>
              </a:ext>
            </a:extLst>
          </p:cNvPr>
          <p:cNvSpPr txBox="1"/>
          <p:nvPr/>
        </p:nvSpPr>
        <p:spPr>
          <a:xfrm>
            <a:off x="3616305" y="4048149"/>
            <a:ext cx="158768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司机电话校验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75DF73A-474E-482C-81D1-BDADF006FD5D}"/>
              </a:ext>
            </a:extLst>
          </p:cNvPr>
          <p:cNvSpPr txBox="1"/>
          <p:nvPr/>
        </p:nvSpPr>
        <p:spPr>
          <a:xfrm>
            <a:off x="915383" y="4741101"/>
            <a:ext cx="2960304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辆基本信息进行画像处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D5C8A57-0AE2-4D58-A8D7-216969EE671E}"/>
              </a:ext>
            </a:extLst>
          </p:cNvPr>
          <p:cNvSpPr txBox="1"/>
          <p:nvPr/>
        </p:nvSpPr>
        <p:spPr>
          <a:xfrm>
            <a:off x="3830865" y="5440700"/>
            <a:ext cx="1171788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E96FC11-0430-4A8C-8CCC-D0E98A42324D}"/>
              </a:ext>
            </a:extLst>
          </p:cNvPr>
          <p:cNvSpPr txBox="1"/>
          <p:nvPr/>
        </p:nvSpPr>
        <p:spPr>
          <a:xfrm rot="1209588">
            <a:off x="2821679" y="2380288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57BDEA9-428E-49D2-8339-CF261DA75336}"/>
              </a:ext>
            </a:extLst>
          </p:cNvPr>
          <p:cNvSpPr txBox="1"/>
          <p:nvPr/>
        </p:nvSpPr>
        <p:spPr>
          <a:xfrm rot="1209588">
            <a:off x="5356702" y="2969590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ABE1442-3EAC-4BDA-AFDE-DCFD5FD1E9B7}"/>
              </a:ext>
            </a:extLst>
          </p:cNvPr>
          <p:cNvSpPr txBox="1"/>
          <p:nvPr/>
        </p:nvSpPr>
        <p:spPr>
          <a:xfrm rot="9113262">
            <a:off x="5650829" y="3623402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8119003-C5A1-4AA1-817B-0578A6C8E20D}"/>
              </a:ext>
            </a:extLst>
          </p:cNvPr>
          <p:cNvSpPr txBox="1"/>
          <p:nvPr/>
        </p:nvSpPr>
        <p:spPr>
          <a:xfrm rot="9113262">
            <a:off x="3167803" y="4102474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CF7037-F508-4D10-A5AC-53B43F3F9753}"/>
              </a:ext>
            </a:extLst>
          </p:cNvPr>
          <p:cNvSpPr txBox="1"/>
          <p:nvPr/>
        </p:nvSpPr>
        <p:spPr>
          <a:xfrm rot="1756339">
            <a:off x="3037035" y="4979690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540947A-D495-408F-9E35-8944AD3C3642}"/>
              </a:ext>
            </a:extLst>
          </p:cNvPr>
          <p:cNvSpPr txBox="1"/>
          <p:nvPr/>
        </p:nvSpPr>
        <p:spPr>
          <a:xfrm rot="1756339">
            <a:off x="5229612" y="5486866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39F0C87-AECE-4698-A148-A7582252AF1B}"/>
              </a:ext>
            </a:extLst>
          </p:cNvPr>
          <p:cNvSpPr txBox="1"/>
          <p:nvPr/>
        </p:nvSpPr>
        <p:spPr>
          <a:xfrm>
            <a:off x="5992991" y="5955633"/>
            <a:ext cx="113343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模型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2071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1E1A2E3-8DBD-49D5-AC2D-3A79F767C1F1}"/>
              </a:ext>
            </a:extLst>
          </p:cNvPr>
          <p:cNvSpPr/>
          <p:nvPr/>
        </p:nvSpPr>
        <p:spPr>
          <a:xfrm>
            <a:off x="324764" y="970214"/>
            <a:ext cx="484837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模型建立与推荐算法</a:t>
            </a:r>
            <a:endParaRPr lang="zh-CN" altLang="en-US" sz="4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477C17-9975-4ED7-9CC5-1D7BE2FA6143}"/>
              </a:ext>
            </a:extLst>
          </p:cNvPr>
          <p:cNvSpPr txBox="1"/>
          <p:nvPr/>
        </p:nvSpPr>
        <p:spPr>
          <a:xfrm>
            <a:off x="2568719" y="3450811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BFB64A-35E9-43D2-B598-27B6CF7B50FD}"/>
              </a:ext>
            </a:extLst>
          </p:cNvPr>
          <p:cNvSpPr txBox="1"/>
          <p:nvPr/>
        </p:nvSpPr>
        <p:spPr>
          <a:xfrm>
            <a:off x="409429" y="1776231"/>
            <a:ext cx="2774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路选择模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7704CBD-D3D0-4054-8D09-7065A8AEC599}"/>
              </a:ext>
            </a:extLst>
          </p:cNvPr>
          <p:cNvSpPr txBox="1"/>
          <p:nvPr/>
        </p:nvSpPr>
        <p:spPr>
          <a:xfrm>
            <a:off x="2018696" y="2779827"/>
            <a:ext cx="2038643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历史订单进行分析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F560C2C-F3C6-418C-96F1-AF84A060E884}"/>
              </a:ext>
            </a:extLst>
          </p:cNvPr>
          <p:cNvSpPr txBox="1"/>
          <p:nvPr/>
        </p:nvSpPr>
        <p:spPr>
          <a:xfrm>
            <a:off x="4714387" y="3266145"/>
            <a:ext cx="2074199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输路线画像处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2875D96-2128-443B-B2FB-7C9A12F56F95}"/>
              </a:ext>
            </a:extLst>
          </p:cNvPr>
          <p:cNvSpPr txBox="1"/>
          <p:nvPr/>
        </p:nvSpPr>
        <p:spPr>
          <a:xfrm>
            <a:off x="1656611" y="3946278"/>
            <a:ext cx="2485889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途径城市进行画像处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77ECBFE-CC63-4595-8DD2-440DCD133094}"/>
              </a:ext>
            </a:extLst>
          </p:cNvPr>
          <p:cNvSpPr txBox="1"/>
          <p:nvPr/>
        </p:nvSpPr>
        <p:spPr>
          <a:xfrm>
            <a:off x="4714387" y="4512992"/>
            <a:ext cx="1864796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相似度地图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EEA42BF-FD30-4969-AC1A-F9CE649B1B2A}"/>
              </a:ext>
            </a:extLst>
          </p:cNvPr>
          <p:cNvSpPr txBox="1"/>
          <p:nvPr/>
        </p:nvSpPr>
        <p:spPr>
          <a:xfrm>
            <a:off x="1919165" y="5112615"/>
            <a:ext cx="2237706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匹配计算</a:t>
            </a:r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路选择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9844589-6E1A-41A1-A8A2-63D3F54FF79E}"/>
              </a:ext>
            </a:extLst>
          </p:cNvPr>
          <p:cNvSpPr txBox="1"/>
          <p:nvPr/>
        </p:nvSpPr>
        <p:spPr>
          <a:xfrm rot="1209588">
            <a:off x="4044042" y="2805258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5071DF1-C89F-490D-80B1-32A378B62985}"/>
              </a:ext>
            </a:extLst>
          </p:cNvPr>
          <p:cNvSpPr txBox="1"/>
          <p:nvPr/>
        </p:nvSpPr>
        <p:spPr>
          <a:xfrm rot="9113262">
            <a:off x="4271959" y="3396009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F52B642-7090-43D7-90D5-DC0D362A07DA}"/>
              </a:ext>
            </a:extLst>
          </p:cNvPr>
          <p:cNvSpPr txBox="1"/>
          <p:nvPr/>
        </p:nvSpPr>
        <p:spPr>
          <a:xfrm rot="9113262">
            <a:off x="4338171" y="4748265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A39873D-808A-46B6-B53A-33CAAD42905A}"/>
              </a:ext>
            </a:extLst>
          </p:cNvPr>
          <p:cNvSpPr txBox="1"/>
          <p:nvPr/>
        </p:nvSpPr>
        <p:spPr>
          <a:xfrm rot="1209588">
            <a:off x="4122102" y="4067570"/>
            <a:ext cx="389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097050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1E1A2E3-8DBD-49D5-AC2D-3A79F767C1F1}"/>
              </a:ext>
            </a:extLst>
          </p:cNvPr>
          <p:cNvSpPr/>
          <p:nvPr/>
        </p:nvSpPr>
        <p:spPr>
          <a:xfrm>
            <a:off x="324764" y="970214"/>
            <a:ext cx="484837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模型建立与推荐算法</a:t>
            </a:r>
            <a:endParaRPr lang="zh-CN" altLang="en-US" sz="4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477C17-9975-4ED7-9CC5-1D7BE2FA6143}"/>
              </a:ext>
            </a:extLst>
          </p:cNvPr>
          <p:cNvSpPr txBox="1"/>
          <p:nvPr/>
        </p:nvSpPr>
        <p:spPr>
          <a:xfrm>
            <a:off x="2279650" y="3244334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BFB64A-35E9-43D2-B598-27B6CF7B50FD}"/>
              </a:ext>
            </a:extLst>
          </p:cNvPr>
          <p:cNvSpPr txBox="1"/>
          <p:nvPr/>
        </p:nvSpPr>
        <p:spPr>
          <a:xfrm>
            <a:off x="409429" y="1776231"/>
            <a:ext cx="3536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关系模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AE07C0C-EBEA-4BBB-87D3-A8EFB0A9DDAD}"/>
              </a:ext>
            </a:extLst>
          </p:cNvPr>
          <p:cNvSpPr txBox="1"/>
          <p:nvPr/>
        </p:nvSpPr>
        <p:spPr>
          <a:xfrm>
            <a:off x="409428" y="3897068"/>
            <a:ext cx="3536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隐性资源模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91F15D0-CB81-499D-A5D8-D8CE31E301EC}"/>
              </a:ext>
            </a:extLst>
          </p:cNvPr>
          <p:cNvSpPr txBox="1"/>
          <p:nvPr/>
        </p:nvSpPr>
        <p:spPr>
          <a:xfrm>
            <a:off x="409429" y="2276551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作关系强度映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49C920-AD0A-4807-863D-C4C50F104AB2}"/>
              </a:ext>
            </a:extLst>
          </p:cNvPr>
          <p:cNvSpPr txBox="1"/>
          <p:nvPr/>
        </p:nvSpPr>
        <p:spPr>
          <a:xfrm>
            <a:off x="409429" y="2744014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司机综合评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7CC9AC5-5740-4925-95DF-6E8A71E9A580}"/>
              </a:ext>
            </a:extLst>
          </p:cNvPr>
          <p:cNvSpPr txBox="1"/>
          <p:nvPr/>
        </p:nvSpPr>
        <p:spPr>
          <a:xfrm>
            <a:off x="409429" y="3226023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集合综合总排序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3AE02B-5D5D-40E7-B2D3-EA23B6F69D91}"/>
              </a:ext>
            </a:extLst>
          </p:cNvPr>
          <p:cNvSpPr txBox="1"/>
          <p:nvPr/>
        </p:nvSpPr>
        <p:spPr>
          <a:xfrm>
            <a:off x="409429" y="4310248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车辆位置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7AB2E79-619F-4C1B-AB63-E653D88A7BA3}"/>
              </a:ext>
            </a:extLst>
          </p:cNvPr>
          <p:cNvSpPr txBox="1"/>
          <p:nvPr/>
        </p:nvSpPr>
        <p:spPr>
          <a:xfrm>
            <a:off x="409429" y="4767277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未占用车辆信息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C4F5D45-7747-433C-BF2C-28464348B263}"/>
              </a:ext>
            </a:extLst>
          </p:cNvPr>
          <p:cNvSpPr txBox="1"/>
          <p:nvPr/>
        </p:nvSpPr>
        <p:spPr>
          <a:xfrm>
            <a:off x="409429" y="5222438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判断位置信息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07934BA-1DEC-4DC2-91F9-B62CCF655ED5}"/>
              </a:ext>
            </a:extLst>
          </p:cNvPr>
          <p:cNvSpPr txBox="1"/>
          <p:nvPr/>
        </p:nvSpPr>
        <p:spPr>
          <a:xfrm>
            <a:off x="409429" y="5677599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静止车辆集中性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078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C29D0C3-AF69-486B-854B-95D704CF7A9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2817" r="20154" b="-2199"/>
          <a:stretch/>
        </p:blipFill>
        <p:spPr>
          <a:xfrm>
            <a:off x="5735597" y="4684266"/>
            <a:ext cx="3229199" cy="46210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1E1A2E3-8DBD-49D5-AC2D-3A79F767C1F1}"/>
              </a:ext>
            </a:extLst>
          </p:cNvPr>
          <p:cNvSpPr/>
          <p:nvPr/>
        </p:nvSpPr>
        <p:spPr>
          <a:xfrm>
            <a:off x="324764" y="970214"/>
            <a:ext cx="484837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模型建立与推荐算法</a:t>
            </a:r>
            <a:endParaRPr lang="zh-CN" altLang="en-US" sz="4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BFB64A-35E9-43D2-B598-27B6CF7B50FD}"/>
              </a:ext>
            </a:extLst>
          </p:cNvPr>
          <p:cNvSpPr txBox="1"/>
          <p:nvPr/>
        </p:nvSpPr>
        <p:spPr>
          <a:xfrm>
            <a:off x="409429" y="1776231"/>
            <a:ext cx="3536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算法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弦相似度算法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A2F48B4-6910-4473-BBC5-5839C5927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168" y="2145563"/>
            <a:ext cx="3049628" cy="10432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D124D9F-2358-4F9F-96C8-9FEF8BCE59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" r="-1962" b="31811"/>
          <a:stretch/>
        </p:blipFill>
        <p:spPr>
          <a:xfrm>
            <a:off x="3082251" y="4436371"/>
            <a:ext cx="3550260" cy="9233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D263E7E-7DA1-48BA-8EA1-D499158D9F81}"/>
                  </a:ext>
                </a:extLst>
              </p:cNvPr>
              <p:cNvSpPr txBox="1"/>
              <p:nvPr/>
            </p:nvSpPr>
            <p:spPr>
              <a:xfrm>
                <a:off x="700549" y="2654523"/>
                <a:ext cx="8313665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让所选城市的每一个周边城市对应一个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i</m:t>
                        </m:r>
                      </m:sub>
                    </m:sSub>
                  </m:oMath>
                </a14:m>
                <a:endPara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/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扩圈法确定坐标</a:t>
                </a:r>
                <a:endPara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/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每个向量与标准向量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,1,…,1)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夹角的余弦值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越接近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余弦相似度越高</a:t>
                </a:r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algn="l"/>
                <a:r>
                  <a:rPr lang="en-US" altLang="zh-CN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.</a:t>
                </a: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建立城市相似度地图</a:t>
                </a:r>
                <a:endPara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D263E7E-7DA1-48BA-8EA1-D499158D9F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49" y="2654523"/>
                <a:ext cx="8313665" cy="1200329"/>
              </a:xfrm>
              <a:prstGeom prst="rect">
                <a:avLst/>
              </a:prstGeom>
              <a:blipFill>
                <a:blip r:embed="rId5"/>
                <a:stretch>
                  <a:fillRect l="-660" t="-2538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77AABC88-8D6E-4883-ADB4-13F4C03A91DC}"/>
              </a:ext>
            </a:extLst>
          </p:cNvPr>
          <p:cNvSpPr txBox="1"/>
          <p:nvPr/>
        </p:nvSpPr>
        <p:spPr>
          <a:xfrm>
            <a:off x="409429" y="4831276"/>
            <a:ext cx="3536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算法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回归算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9EA99D9-3C67-488B-A43A-342942CF4CCB}"/>
              </a:ext>
            </a:extLst>
          </p:cNvPr>
          <p:cNvSpPr txBox="1"/>
          <p:nvPr/>
        </p:nvSpPr>
        <p:spPr>
          <a:xfrm>
            <a:off x="700549" y="5250425"/>
            <a:ext cx="58977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车辆运动轨迹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轨迹向量与其到目标地连线向量进行余弦相似度计算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定运动趋势</a:t>
            </a:r>
          </a:p>
        </p:txBody>
      </p:sp>
    </p:spTree>
    <p:extLst>
      <p:ext uri="{BB962C8B-B14F-4D97-AF65-F5344CB8AC3E}">
        <p14:creationId xmlns:p14="http://schemas.microsoft.com/office/powerpoint/2010/main" val="41413878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71E1A2E3-8DBD-49D5-AC2D-3A79F767C1F1}"/>
              </a:ext>
            </a:extLst>
          </p:cNvPr>
          <p:cNvSpPr/>
          <p:nvPr/>
        </p:nvSpPr>
        <p:spPr>
          <a:xfrm>
            <a:off x="324764" y="970214"/>
            <a:ext cx="484837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模型建立与推荐算法</a:t>
            </a:r>
            <a:endParaRPr lang="zh-CN" altLang="en-US" sz="40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BFB64A-35E9-43D2-B598-27B6CF7B50FD}"/>
              </a:ext>
            </a:extLst>
          </p:cNvPr>
          <p:cNvSpPr txBox="1"/>
          <p:nvPr/>
        </p:nvSpPr>
        <p:spPr>
          <a:xfrm>
            <a:off x="409429" y="1776231"/>
            <a:ext cx="35360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算法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体算法流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E80F15-F59C-4703-8A20-CD042AEFFE17}"/>
              </a:ext>
            </a:extLst>
          </p:cNvPr>
          <p:cNvSpPr txBox="1"/>
          <p:nvPr/>
        </p:nvSpPr>
        <p:spPr>
          <a:xfrm>
            <a:off x="495712" y="2847398"/>
            <a:ext cx="1835118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数据初始化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E9EE338-F895-45D2-AB0C-D95EACC47526}"/>
              </a:ext>
            </a:extLst>
          </p:cNvPr>
          <p:cNvSpPr txBox="1"/>
          <p:nvPr/>
        </p:nvSpPr>
        <p:spPr>
          <a:xfrm>
            <a:off x="3091089" y="2847398"/>
            <a:ext cx="2358844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成候选集中名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69D7BE4-9D58-4776-9FD0-15E3105C5187}"/>
              </a:ext>
            </a:extLst>
          </p:cNvPr>
          <p:cNvSpPr txBox="1"/>
          <p:nvPr/>
        </p:nvSpPr>
        <p:spPr>
          <a:xfrm>
            <a:off x="6019716" y="2847398"/>
            <a:ext cx="2180388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条件模型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D8C9658-2F99-4F9C-90A5-0E9186551ED2}"/>
              </a:ext>
            </a:extLst>
          </p:cNvPr>
          <p:cNvSpPr txBox="1"/>
          <p:nvPr/>
        </p:nvSpPr>
        <p:spPr>
          <a:xfrm>
            <a:off x="6019716" y="4021061"/>
            <a:ext cx="2180388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性资源模型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2C3297B-8972-4130-8204-208A2C947A0F}"/>
              </a:ext>
            </a:extLst>
          </p:cNvPr>
          <p:cNvSpPr txBox="1"/>
          <p:nvPr/>
        </p:nvSpPr>
        <p:spPr>
          <a:xfrm>
            <a:off x="3091089" y="4021061"/>
            <a:ext cx="2235428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作关系模型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EF5F7D9-5960-4E45-80E3-F3447C4A9466}"/>
              </a:ext>
            </a:extLst>
          </p:cNvPr>
          <p:cNvSpPr txBox="1"/>
          <p:nvPr/>
        </p:nvSpPr>
        <p:spPr>
          <a:xfrm>
            <a:off x="478147" y="4021061"/>
            <a:ext cx="2088072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路选择模型筛选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C744CF8-BD51-4E6C-8C11-6215ADFA83CA}"/>
              </a:ext>
            </a:extLst>
          </p:cNvPr>
          <p:cNvSpPr txBox="1"/>
          <p:nvPr/>
        </p:nvSpPr>
        <p:spPr>
          <a:xfrm>
            <a:off x="626668" y="5241656"/>
            <a:ext cx="179103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成最终推荐集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93DDE4A-F8B6-48AA-B42B-B541BC8EFFDE}"/>
              </a:ext>
            </a:extLst>
          </p:cNvPr>
          <p:cNvSpPr txBox="1"/>
          <p:nvPr/>
        </p:nvSpPr>
        <p:spPr>
          <a:xfrm>
            <a:off x="3435798" y="5241656"/>
            <a:ext cx="1560955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返回用户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6DA02BAA-E3D6-4E72-AC91-5B4B4A752057}"/>
              </a:ext>
            </a:extLst>
          </p:cNvPr>
          <p:cNvCxnSpPr>
            <a:stCxn id="6" idx="3"/>
            <a:endCxn id="10" idx="1"/>
          </p:cNvCxnSpPr>
          <p:nvPr/>
        </p:nvCxnSpPr>
        <p:spPr>
          <a:xfrm>
            <a:off x="2330830" y="3032064"/>
            <a:ext cx="7602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0D96A5E-E461-49DC-9E92-C4885C9ECEB0}"/>
              </a:ext>
            </a:extLst>
          </p:cNvPr>
          <p:cNvCxnSpPr>
            <a:stCxn id="10" idx="3"/>
            <a:endCxn id="11" idx="1"/>
          </p:cNvCxnSpPr>
          <p:nvPr/>
        </p:nvCxnSpPr>
        <p:spPr>
          <a:xfrm>
            <a:off x="5449933" y="3032064"/>
            <a:ext cx="5697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E7C029F-D3E5-4382-9CB5-BA049DF89EDD}"/>
              </a:ext>
            </a:extLst>
          </p:cNvPr>
          <p:cNvCxnSpPr>
            <a:stCxn id="11" idx="2"/>
            <a:endCxn id="12" idx="0"/>
          </p:cNvCxnSpPr>
          <p:nvPr/>
        </p:nvCxnSpPr>
        <p:spPr>
          <a:xfrm>
            <a:off x="7109910" y="3216730"/>
            <a:ext cx="0" cy="804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0D55D4D-DCE8-442F-9167-C63841FBA5A7}"/>
              </a:ext>
            </a:extLst>
          </p:cNvPr>
          <p:cNvCxnSpPr>
            <a:stCxn id="12" idx="1"/>
            <a:endCxn id="14" idx="3"/>
          </p:cNvCxnSpPr>
          <p:nvPr/>
        </p:nvCxnSpPr>
        <p:spPr>
          <a:xfrm flipH="1">
            <a:off x="5326517" y="4205727"/>
            <a:ext cx="6931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DEE8317-3DC6-487D-9FE3-D071AADE6A9F}"/>
              </a:ext>
            </a:extLst>
          </p:cNvPr>
          <p:cNvCxnSpPr>
            <a:stCxn id="14" idx="1"/>
            <a:endCxn id="16" idx="3"/>
          </p:cNvCxnSpPr>
          <p:nvPr/>
        </p:nvCxnSpPr>
        <p:spPr>
          <a:xfrm flipH="1">
            <a:off x="2566219" y="4205727"/>
            <a:ext cx="5248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0F7C7FF2-8F0E-43C5-A960-3A384B9A9AFA}"/>
              </a:ext>
            </a:extLst>
          </p:cNvPr>
          <p:cNvCxnSpPr>
            <a:stCxn id="16" idx="2"/>
            <a:endCxn id="18" idx="0"/>
          </p:cNvCxnSpPr>
          <p:nvPr/>
        </p:nvCxnSpPr>
        <p:spPr>
          <a:xfrm>
            <a:off x="1522183" y="4390393"/>
            <a:ext cx="0" cy="8512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4551978-7816-42C1-8C4D-14BB63CB1766}"/>
              </a:ext>
            </a:extLst>
          </p:cNvPr>
          <p:cNvCxnSpPr>
            <a:stCxn id="18" idx="3"/>
            <a:endCxn id="20" idx="1"/>
          </p:cNvCxnSpPr>
          <p:nvPr/>
        </p:nvCxnSpPr>
        <p:spPr>
          <a:xfrm>
            <a:off x="2417698" y="5426322"/>
            <a:ext cx="1018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24679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6" name="1" descr="D:\360data\重要数据\桌面\66666666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1809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2" descr="D:\360data\重要数据\桌面\55555555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1809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3" descr="D:\360data\重要数据\桌面\4444444444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1809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4" descr="D:\360data\重要数据\桌面\33333333333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1809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5" descr="D:\360data\重要数据\桌面\22222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1809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6" descr="D:\360data\重要数据\桌面\1111111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80" y="1166387"/>
            <a:ext cx="2591099" cy="2591099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LOGO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16149" y="1903399"/>
            <a:ext cx="1005472" cy="100547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文本框 16"/>
          <p:cNvSpPr txBox="1"/>
          <p:nvPr/>
        </p:nvSpPr>
        <p:spPr>
          <a:xfrm>
            <a:off x="4540164" y="2155862"/>
            <a:ext cx="3010369" cy="82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EEC865"/>
                </a:solidFill>
                <a:latin typeface="微软雅黑" panose="020B0503020204020204" charset="-122"/>
                <a:ea typeface="微软雅黑" panose="020B0503020204020204" charset="-122"/>
              </a:rPr>
              <a:t>谢谢！</a:t>
            </a:r>
            <a:endParaRPr lang="en-US" altLang="zh-CN" sz="3600" b="1" dirty="0">
              <a:solidFill>
                <a:srgbClr val="EEC865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300252" y="4875582"/>
            <a:ext cx="6711710" cy="867733"/>
            <a:chOff x="1733669" y="5357775"/>
            <a:chExt cx="8948947" cy="115697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33669" y="5357775"/>
              <a:ext cx="8948947" cy="1060707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846584" y="5609670"/>
              <a:ext cx="1638300" cy="41910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896961" y="6095652"/>
              <a:ext cx="1638300" cy="419100"/>
            </a:xfrm>
            <a:prstGeom prst="rect">
              <a:avLst/>
            </a:prstGeom>
          </p:spPr>
        </p:pic>
      </p:grpSp>
      <p:sp>
        <p:nvSpPr>
          <p:cNvPr id="20" name="文本框 19"/>
          <p:cNvSpPr txBox="1"/>
          <p:nvPr/>
        </p:nvSpPr>
        <p:spPr>
          <a:xfrm>
            <a:off x="4040522" y="5101828"/>
            <a:ext cx="2684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1350" b="1" spc="-75" dirty="0">
                <a:solidFill>
                  <a:srgbClr val="EEC865"/>
                </a:solidFill>
                <a:latin typeface="微软雅黑" panose="020B0503020204020204" charset="-122"/>
                <a:ea typeface="微软雅黑" panose="020B0503020204020204" charset="-122"/>
              </a:rPr>
              <a:t>电子科技大学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870071" y="5481860"/>
            <a:ext cx="347580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400"/>
            <a:r>
              <a:rPr lang="zh-CN" altLang="en-US" sz="1350" b="1" spc="-75" dirty="0">
                <a:solidFill>
                  <a:srgbClr val="EEC865"/>
                </a:solidFill>
                <a:latin typeface="微软雅黑" panose="020B0503020204020204" charset="-122"/>
                <a:ea typeface="微软雅黑" panose="020B0503020204020204" charset="-122"/>
              </a:rPr>
              <a:t>计算机科学与工程学院（网络空间安全学院）</a:t>
            </a:r>
          </a:p>
        </p:txBody>
      </p:sp>
    </p:spTree>
    <p:extLst>
      <p:ext uri="{BB962C8B-B14F-4D97-AF65-F5344CB8AC3E}">
        <p14:creationId xmlns:p14="http://schemas.microsoft.com/office/powerpoint/2010/main" val="371723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4800000">
                                      <p:cBhvr>
                                        <p:cTn id="3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4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36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42AAE92-DB25-444C-91CD-51F5BFEAB5A7}"/>
              </a:ext>
            </a:extLst>
          </p:cNvPr>
          <p:cNvSpPr/>
          <p:nvPr/>
        </p:nvSpPr>
        <p:spPr>
          <a:xfrm>
            <a:off x="-75286" y="894014"/>
            <a:ext cx="187924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8EFE069-9351-4A32-BF9D-722E9B7D0068}"/>
              </a:ext>
            </a:extLst>
          </p:cNvPr>
          <p:cNvSpPr txBox="1"/>
          <p:nvPr/>
        </p:nvSpPr>
        <p:spPr>
          <a:xfrm>
            <a:off x="2973700" y="2389010"/>
            <a:ext cx="912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跑腿”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D8CFAE-183D-4D40-A3DA-155A598BDBD7}"/>
              </a:ext>
            </a:extLst>
          </p:cNvPr>
          <p:cNvSpPr txBox="1"/>
          <p:nvPr/>
        </p:nvSpPr>
        <p:spPr>
          <a:xfrm>
            <a:off x="996051" y="2710954"/>
            <a:ext cx="3057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跨市、跨省的长途运输服务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E34CE1-DAD4-4268-B2A6-DB45332792D3}"/>
              </a:ext>
            </a:extLst>
          </p:cNvPr>
          <p:cNvSpPr txBox="1"/>
          <p:nvPr/>
        </p:nvSpPr>
        <p:spPr>
          <a:xfrm>
            <a:off x="4447521" y="2400961"/>
            <a:ext cx="1193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迅速发展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B3C7BC-10F1-4974-A727-3DE0022B747E}"/>
              </a:ext>
            </a:extLst>
          </p:cNvPr>
          <p:cNvSpPr txBox="1"/>
          <p:nvPr/>
        </p:nvSpPr>
        <p:spPr>
          <a:xfrm>
            <a:off x="2206740" y="3408676"/>
            <a:ext cx="1800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人找好车难”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7AE266A-51CD-45CC-A588-9B39CE8F6988}"/>
              </a:ext>
            </a:extLst>
          </p:cNvPr>
          <p:cNvSpPr txBox="1"/>
          <p:nvPr/>
        </p:nvSpPr>
        <p:spPr>
          <a:xfrm>
            <a:off x="2206740" y="3756217"/>
            <a:ext cx="1569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车找货难”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F65DC4-5832-4CDE-BD39-210DC468F6E8}"/>
              </a:ext>
            </a:extLst>
          </p:cNvPr>
          <p:cNvSpPr txBox="1"/>
          <p:nvPr/>
        </p:nvSpPr>
        <p:spPr>
          <a:xfrm>
            <a:off x="2206740" y="4078270"/>
            <a:ext cx="1569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空车返回”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D4F561-D7C3-41AA-A5D6-58784A83E358}"/>
              </a:ext>
            </a:extLst>
          </p:cNvPr>
          <p:cNvSpPr txBox="1"/>
          <p:nvPr/>
        </p:nvSpPr>
        <p:spPr>
          <a:xfrm>
            <a:off x="4447521" y="3571551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源闲置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4AA6C4B-7480-48B8-99BB-B54F3F439334}"/>
              </a:ext>
            </a:extLst>
          </p:cNvPr>
          <p:cNvSpPr txBox="1"/>
          <p:nvPr/>
        </p:nvSpPr>
        <p:spPr>
          <a:xfrm>
            <a:off x="4447521" y="3910374"/>
            <a:ext cx="2031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输费用成倍增加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188F002A-B831-42E2-87F2-33A057371495}"/>
              </a:ext>
            </a:extLst>
          </p:cNvPr>
          <p:cNvSpPr txBox="1"/>
          <p:nvPr/>
        </p:nvSpPr>
        <p:spPr>
          <a:xfrm>
            <a:off x="883339" y="4772242"/>
            <a:ext cx="32829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与送货者之间的信任问题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675ACCD-743A-48DC-96D1-7ECA5D25A454}"/>
              </a:ext>
            </a:extLst>
          </p:cNvPr>
          <p:cNvSpPr txBox="1"/>
          <p:nvPr/>
        </p:nvSpPr>
        <p:spPr>
          <a:xfrm>
            <a:off x="864334" y="5466214"/>
            <a:ext cx="53698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国务院关于印发“十三五”国家信息化规划通知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CBE205A-026A-41EE-8BBF-E83D7DE354B8}"/>
              </a:ext>
            </a:extLst>
          </p:cNvPr>
          <p:cNvSpPr txBox="1"/>
          <p:nvPr/>
        </p:nvSpPr>
        <p:spPr>
          <a:xfrm>
            <a:off x="2973700" y="2061354"/>
            <a:ext cx="912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外卖”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392268A-A9BB-481E-8938-8D7BCFDE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59826"/>
              </p:ext>
            </p:extLst>
          </p:nvPr>
        </p:nvGraphicFramePr>
        <p:xfrm>
          <a:off x="3844870" y="1808275"/>
          <a:ext cx="642904" cy="150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101520" imgH="203040" progId="Equation.DSMT4">
                  <p:embed/>
                </p:oleObj>
              </mc:Choice>
              <mc:Fallback>
                <p:oleObj name="Equation" r:id="rId3" imgW="1015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E2BD63C-C018-44B8-8E04-303FE7702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870" y="1808275"/>
                        <a:ext cx="642904" cy="150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F31C77F-5034-4799-8C34-7C78C0E69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94981"/>
              </p:ext>
            </p:extLst>
          </p:nvPr>
        </p:nvGraphicFramePr>
        <p:xfrm>
          <a:off x="3844837" y="3153205"/>
          <a:ext cx="6429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643368" imgH="1504494" progId="Equation.DSMT4">
                  <p:embed/>
                </p:oleObj>
              </mc:Choice>
              <mc:Fallback>
                <p:oleObj name="Equation" r:id="rId5" imgW="643368" imgH="1504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4837" y="3153205"/>
                        <a:ext cx="642937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16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B6A45DA-721E-4314-935A-4D38AEDF95DD}"/>
              </a:ext>
            </a:extLst>
          </p:cNvPr>
          <p:cNvSpPr txBox="1"/>
          <p:nvPr/>
        </p:nvSpPr>
        <p:spPr>
          <a:xfrm>
            <a:off x="1803955" y="2863334"/>
            <a:ext cx="4575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块链技术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355292-8DBD-46F4-9C55-E4A10DF1A956}"/>
              </a:ext>
            </a:extLst>
          </p:cNvPr>
          <p:cNvSpPr/>
          <p:nvPr/>
        </p:nvSpPr>
        <p:spPr>
          <a:xfrm>
            <a:off x="-75286" y="894014"/>
            <a:ext cx="187924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424E164-4333-4289-99D9-F2AB7C46A263}"/>
              </a:ext>
            </a:extLst>
          </p:cNvPr>
          <p:cNvSpPr txBox="1"/>
          <p:nvPr/>
        </p:nvSpPr>
        <p:spPr>
          <a:xfrm>
            <a:off x="1807130" y="3388684"/>
            <a:ext cx="4610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式系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44809F7-9F0F-40CB-843B-B44CEC31D868}"/>
              </a:ext>
            </a:extLst>
          </p:cNvPr>
          <p:cNvSpPr txBox="1"/>
          <p:nvPr/>
        </p:nvSpPr>
        <p:spPr>
          <a:xfrm>
            <a:off x="1863688" y="3914034"/>
            <a:ext cx="13068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推荐算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9222CD8-4617-447A-A47D-58FBE7D4201D}"/>
              </a:ext>
            </a:extLst>
          </p:cNvPr>
          <p:cNvSpPr txBox="1"/>
          <p:nvPr/>
        </p:nvSpPr>
        <p:spPr>
          <a:xfrm>
            <a:off x="4406580" y="2863334"/>
            <a:ext cx="4610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底层技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929E00-8B5B-4539-80BB-2FB625B5FC45}"/>
              </a:ext>
            </a:extLst>
          </p:cNvPr>
          <p:cNvSpPr txBox="1"/>
          <p:nvPr/>
        </p:nvSpPr>
        <p:spPr>
          <a:xfrm>
            <a:off x="4406580" y="3355922"/>
            <a:ext cx="4610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存储方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E30013C-6478-40B2-BF99-0A0F04758CC7}"/>
              </a:ext>
            </a:extLst>
          </p:cNvPr>
          <p:cNvSpPr txBox="1"/>
          <p:nvPr/>
        </p:nvSpPr>
        <p:spPr>
          <a:xfrm>
            <a:off x="3866116" y="3875418"/>
            <a:ext cx="44165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硬匹配和软匹配相结合的推荐算法</a:t>
            </a:r>
          </a:p>
        </p:txBody>
      </p:sp>
    </p:spTree>
    <p:extLst>
      <p:ext uri="{BB962C8B-B14F-4D97-AF65-F5344CB8AC3E}">
        <p14:creationId xmlns:p14="http://schemas.microsoft.com/office/powerpoint/2010/main" val="2959609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4EBAC66E-0E83-4B8B-8E8E-C5AA53D1B7DD}"/>
              </a:ext>
            </a:extLst>
          </p:cNvPr>
          <p:cNvSpPr/>
          <p:nvPr/>
        </p:nvSpPr>
        <p:spPr>
          <a:xfrm>
            <a:off x="324764" y="970214"/>
            <a:ext cx="608238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型平台模式设计与介绍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CEBB8F-8441-4856-AC4B-8780C95548ED}"/>
              </a:ext>
            </a:extLst>
          </p:cNvPr>
          <p:cNvSpPr txBox="1"/>
          <p:nvPr/>
        </p:nvSpPr>
        <p:spPr>
          <a:xfrm>
            <a:off x="324764" y="1783834"/>
            <a:ext cx="1636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块链技术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A643086-A55E-45FF-89C2-001A4D7341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69" y="2294204"/>
            <a:ext cx="8966661" cy="2736991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9B56B370-2D38-43CE-A3C6-BCB784AB168E}"/>
              </a:ext>
            </a:extLst>
          </p:cNvPr>
          <p:cNvSpPr/>
          <p:nvPr/>
        </p:nvSpPr>
        <p:spPr>
          <a:xfrm>
            <a:off x="6108700" y="4127915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E5044F0-0659-4FD3-B778-25568EC76A8D}"/>
              </a:ext>
            </a:extLst>
          </p:cNvPr>
          <p:cNvSpPr/>
          <p:nvPr/>
        </p:nvSpPr>
        <p:spPr>
          <a:xfrm>
            <a:off x="4699000" y="3034668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748932A-CA35-4C27-89EB-9C3632EC6CE4}"/>
              </a:ext>
            </a:extLst>
          </p:cNvPr>
          <p:cNvSpPr/>
          <p:nvPr/>
        </p:nvSpPr>
        <p:spPr>
          <a:xfrm>
            <a:off x="6108700" y="3034668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A30F516-5862-4E36-BDA7-8F998F74C4F1}"/>
              </a:ext>
            </a:extLst>
          </p:cNvPr>
          <p:cNvSpPr/>
          <p:nvPr/>
        </p:nvSpPr>
        <p:spPr>
          <a:xfrm>
            <a:off x="8223250" y="4154023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6D89BB9A-0A01-47BC-BB1E-76C033A16798}"/>
              </a:ext>
            </a:extLst>
          </p:cNvPr>
          <p:cNvSpPr/>
          <p:nvPr/>
        </p:nvSpPr>
        <p:spPr>
          <a:xfrm>
            <a:off x="8223250" y="3794031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53B7795-6C89-44CC-9492-A2E88F18082B}"/>
              </a:ext>
            </a:extLst>
          </p:cNvPr>
          <p:cNvSpPr/>
          <p:nvPr/>
        </p:nvSpPr>
        <p:spPr>
          <a:xfrm>
            <a:off x="8223250" y="4495635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9AB0C7C0-A02A-4B1C-80D0-D0440AE3B146}"/>
              </a:ext>
            </a:extLst>
          </p:cNvPr>
          <p:cNvSpPr/>
          <p:nvPr/>
        </p:nvSpPr>
        <p:spPr>
          <a:xfrm>
            <a:off x="7105650" y="3447215"/>
            <a:ext cx="635000" cy="2476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8386A8D-80A2-4CD6-8F84-3BE4D57EB8B5}"/>
              </a:ext>
            </a:extLst>
          </p:cNvPr>
          <p:cNvSpPr/>
          <p:nvPr/>
        </p:nvSpPr>
        <p:spPr>
          <a:xfrm>
            <a:off x="7096240" y="4181038"/>
            <a:ext cx="635000" cy="2476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EC448092-B410-4DD5-BDA3-475E739997D7}"/>
              </a:ext>
            </a:extLst>
          </p:cNvPr>
          <p:cNvSpPr/>
          <p:nvPr/>
        </p:nvSpPr>
        <p:spPr>
          <a:xfrm>
            <a:off x="7105650" y="4542590"/>
            <a:ext cx="635000" cy="2476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C653CF53-D0DD-4AF8-9A2B-FA3C021ED778}"/>
              </a:ext>
            </a:extLst>
          </p:cNvPr>
          <p:cNvSpPr/>
          <p:nvPr/>
        </p:nvSpPr>
        <p:spPr>
          <a:xfrm>
            <a:off x="7105650" y="3781961"/>
            <a:ext cx="635000" cy="2476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9F7CD37-0C94-42D8-9419-C6A36ACB6808}"/>
              </a:ext>
            </a:extLst>
          </p:cNvPr>
          <p:cNvSpPr txBox="1"/>
          <p:nvPr/>
        </p:nvSpPr>
        <p:spPr>
          <a:xfrm>
            <a:off x="324764" y="5703120"/>
            <a:ext cx="4575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需要建立在智能合约的基础上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C7B0E0A-BF0C-4AA5-9E5A-D1ABB46E0397}"/>
              </a:ext>
            </a:extLst>
          </p:cNvPr>
          <p:cNvSpPr txBox="1"/>
          <p:nvPr/>
        </p:nvSpPr>
        <p:spPr>
          <a:xfrm>
            <a:off x="324764" y="5337911"/>
            <a:ext cx="4575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使用代币功能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164CFB1-9BC0-4623-96A6-D3461FEE28A9}"/>
              </a:ext>
            </a:extLst>
          </p:cNvPr>
          <p:cNvSpPr txBox="1"/>
          <p:nvPr/>
        </p:nvSpPr>
        <p:spPr>
          <a:xfrm>
            <a:off x="324764" y="6044789"/>
            <a:ext cx="5504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易速度应该够快以满足平台的计算和交易需求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957D1AE-6FD0-44F0-93B7-A827044906F0}"/>
              </a:ext>
            </a:extLst>
          </p:cNvPr>
          <p:cNvSpPr txBox="1"/>
          <p:nvPr/>
        </p:nvSpPr>
        <p:spPr>
          <a:xfrm>
            <a:off x="324764" y="4997337"/>
            <a:ext cx="32439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保证平台数据安全性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90619A14-ECA2-4671-AB48-5DA4F58714E1}"/>
              </a:ext>
            </a:extLst>
          </p:cNvPr>
          <p:cNvSpPr/>
          <p:nvPr/>
        </p:nvSpPr>
        <p:spPr>
          <a:xfrm>
            <a:off x="4699000" y="3404392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3685E37-67C1-4593-9058-0FBCBBEFB216}"/>
              </a:ext>
            </a:extLst>
          </p:cNvPr>
          <p:cNvSpPr/>
          <p:nvPr/>
        </p:nvSpPr>
        <p:spPr>
          <a:xfrm>
            <a:off x="4699000" y="3761866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48D041B6-E0AB-4BDF-A537-7B3E33D2896B}"/>
              </a:ext>
            </a:extLst>
          </p:cNvPr>
          <p:cNvSpPr/>
          <p:nvPr/>
        </p:nvSpPr>
        <p:spPr>
          <a:xfrm>
            <a:off x="4699000" y="4130482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9E4BFD30-D4A5-4BCC-8180-B8FDEE746B57}"/>
              </a:ext>
            </a:extLst>
          </p:cNvPr>
          <p:cNvSpPr/>
          <p:nvPr/>
        </p:nvSpPr>
        <p:spPr>
          <a:xfrm>
            <a:off x="6108700" y="3423235"/>
            <a:ext cx="29845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443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B31AD94E-14BB-4157-A4BE-72E7EF448AD7}"/>
              </a:ext>
            </a:extLst>
          </p:cNvPr>
          <p:cNvSpPr/>
          <p:nvPr/>
        </p:nvSpPr>
        <p:spPr>
          <a:xfrm>
            <a:off x="324764" y="970214"/>
            <a:ext cx="608238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型平台模式设计与介绍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EEED8D-6906-4C78-B0EF-3C0FF64CBC94}"/>
              </a:ext>
            </a:extLst>
          </p:cNvPr>
          <p:cNvSpPr txBox="1"/>
          <p:nvPr/>
        </p:nvSpPr>
        <p:spPr>
          <a:xfrm>
            <a:off x="324764" y="1783834"/>
            <a:ext cx="3542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性需求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订单发布与接受部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CF7FE84-0853-4724-A242-AD73BBDF7C5C}"/>
              </a:ext>
            </a:extLst>
          </p:cNvPr>
          <p:cNvSpPr txBox="1"/>
          <p:nvPr/>
        </p:nvSpPr>
        <p:spPr>
          <a:xfrm>
            <a:off x="324764" y="2874148"/>
            <a:ext cx="30219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送货需求的用户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布订单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3C7A6A-64F0-4D44-BBA9-2B5E9E4C4DA1}"/>
              </a:ext>
            </a:extLst>
          </p:cNvPr>
          <p:cNvSpPr txBox="1"/>
          <p:nvPr/>
        </p:nvSpPr>
        <p:spPr>
          <a:xfrm>
            <a:off x="324764" y="4142511"/>
            <a:ext cx="9512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输者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83C4C29-1B7C-47F4-B5A3-5AA1C45C8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50494"/>
              </p:ext>
            </p:extLst>
          </p:nvPr>
        </p:nvGraphicFramePr>
        <p:xfrm>
          <a:off x="5508864" y="32466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864" y="324663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E2BD63C-C018-44B8-8E04-303FE7702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19048"/>
              </p:ext>
            </p:extLst>
          </p:nvPr>
        </p:nvGraphicFramePr>
        <p:xfrm>
          <a:off x="1084060" y="3575501"/>
          <a:ext cx="751676" cy="150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4060" y="3575501"/>
                        <a:ext cx="751676" cy="150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6E96F4D-E8F9-46F9-8CA1-CC187C86ADE0}"/>
              </a:ext>
            </a:extLst>
          </p:cNvPr>
          <p:cNvSpPr txBox="1"/>
          <p:nvPr/>
        </p:nvSpPr>
        <p:spPr>
          <a:xfrm>
            <a:off x="1681617" y="3773179"/>
            <a:ext cx="29334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布或更改自己的车辆信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BF5AA4F-7EB4-4240-A482-D6DDB5E6FAD4}"/>
              </a:ext>
            </a:extLst>
          </p:cNvPr>
          <p:cNvSpPr txBox="1"/>
          <p:nvPr/>
        </p:nvSpPr>
        <p:spPr>
          <a:xfrm>
            <a:off x="1743771" y="4497716"/>
            <a:ext cx="670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单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660BEDB-B67A-4F4B-BFD8-BD3A284FCF40}"/>
              </a:ext>
            </a:extLst>
          </p:cNvPr>
          <p:cNvSpPr txBox="1"/>
          <p:nvPr/>
        </p:nvSpPr>
        <p:spPr>
          <a:xfrm>
            <a:off x="4905983" y="3773179"/>
            <a:ext cx="23612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快更合适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推荐算法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94A1A1C-405E-4A23-A36B-E837B54CE1FD}"/>
              </a:ext>
            </a:extLst>
          </p:cNvPr>
          <p:cNvSpPr txBox="1"/>
          <p:nvPr/>
        </p:nvSpPr>
        <p:spPr>
          <a:xfrm>
            <a:off x="2495447" y="4498128"/>
            <a:ext cx="20411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货匹配推荐算法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5B60631-292E-47EC-A890-07835614AEAB}"/>
              </a:ext>
            </a:extLst>
          </p:cNvPr>
          <p:cNvGrpSpPr/>
          <p:nvPr/>
        </p:nvGrpSpPr>
        <p:grpSpPr>
          <a:xfrm>
            <a:off x="4573909" y="4259496"/>
            <a:ext cx="4660490" cy="898241"/>
            <a:chOff x="4555529" y="4268686"/>
            <a:chExt cx="4660490" cy="89824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1844002-2843-4D01-AF27-B83F63D95075}"/>
                </a:ext>
              </a:extLst>
            </p:cNvPr>
            <p:cNvSpPr txBox="1"/>
            <p:nvPr/>
          </p:nvSpPr>
          <p:spPr>
            <a:xfrm>
              <a:off x="4555529" y="4268686"/>
              <a:ext cx="29260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司机</a:t>
              </a:r>
              <a:r>
                <a:rPr lang="zh-CN" altLang="en-US" sz="1800" b="0" i="0" u="none" strike="noStrike" baseline="0" dirty="0">
                  <a:latin typeface="宋体" panose="02010600030101010101" pitchFamily="2" charset="-122"/>
                  <a:ea typeface="宋体" panose="02010600030101010101" pitchFamily="2" charset="-122"/>
                </a:rPr>
                <a:t>→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订单发布者接单申请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B6A63A3B-5C99-4A65-9A5D-CB977B864B0C}"/>
                </a:ext>
              </a:extLst>
            </p:cNvPr>
            <p:cNvSpPr txBox="1"/>
            <p:nvPr/>
          </p:nvSpPr>
          <p:spPr>
            <a:xfrm>
              <a:off x="4555529" y="4797595"/>
              <a:ext cx="46604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订单发布者</a:t>
              </a:r>
              <a:r>
                <a:rPr lang="zh-CN" altLang="en-US" sz="1800" b="0" i="0" u="none" strike="noStrike" baseline="0" dirty="0">
                  <a:latin typeface="宋体" panose="02010600030101010101" pitchFamily="2" charset="-122"/>
                  <a:ea typeface="宋体" panose="02010600030101010101" pitchFamily="2" charset="-122"/>
                </a:rPr>
                <a:t>→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司机接单申请</a:t>
              </a: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221DB11-AD64-4427-9E5F-2511200BA1B7}"/>
              </a:ext>
            </a:extLst>
          </p:cNvPr>
          <p:cNvSpPr txBox="1"/>
          <p:nvPr/>
        </p:nvSpPr>
        <p:spPr>
          <a:xfrm>
            <a:off x="7902858" y="4253519"/>
            <a:ext cx="11774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签名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+</a:t>
            </a:r>
          </a:p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广播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156F182-09F7-4572-9CF8-37C29CB1C528}"/>
              </a:ext>
            </a:extLst>
          </p:cNvPr>
          <p:cNvSpPr txBox="1"/>
          <p:nvPr/>
        </p:nvSpPr>
        <p:spPr>
          <a:xfrm>
            <a:off x="4559970" y="3769607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F5184B2-63E0-4EC4-9F4B-154F758B4960}"/>
              </a:ext>
            </a:extLst>
          </p:cNvPr>
          <p:cNvSpPr txBox="1"/>
          <p:nvPr/>
        </p:nvSpPr>
        <p:spPr>
          <a:xfrm>
            <a:off x="7485052" y="4562600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7ECDAF3-8B3F-4ADD-9770-97796889E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15184"/>
              </p:ext>
            </p:extLst>
          </p:nvPr>
        </p:nvGraphicFramePr>
        <p:xfrm>
          <a:off x="4282030" y="4253519"/>
          <a:ext cx="464288" cy="92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E2BD63C-C018-44B8-8E04-303FE7702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2030" y="4253519"/>
                        <a:ext cx="464288" cy="928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057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B31AD94E-14BB-4157-A4BE-72E7EF448AD7}"/>
              </a:ext>
            </a:extLst>
          </p:cNvPr>
          <p:cNvSpPr/>
          <p:nvPr/>
        </p:nvSpPr>
        <p:spPr>
          <a:xfrm>
            <a:off x="324764" y="970214"/>
            <a:ext cx="608238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b="0" i="0" u="none" strike="noStrike" baseline="0" dirty="0">
                <a:latin typeface="黑体" panose="02010609060101010101" pitchFamily="49" charset="-122"/>
                <a:ea typeface="黑体" panose="02010609060101010101" pitchFamily="49" charset="-122"/>
              </a:rPr>
              <a:t>新型平台模式设计与介绍</a:t>
            </a:r>
            <a:endParaRPr lang="zh-CN" altLang="en-US" sz="4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EEED8D-6906-4C78-B0EF-3C0FF64CBC94}"/>
              </a:ext>
            </a:extLst>
          </p:cNvPr>
          <p:cNvSpPr txBox="1"/>
          <p:nvPr/>
        </p:nvSpPr>
        <p:spPr>
          <a:xfrm>
            <a:off x="324764" y="1783834"/>
            <a:ext cx="3574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性需求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输与信息共享部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8F04C6-4DD6-44A6-AE39-84D6FCA845C6}"/>
              </a:ext>
            </a:extLst>
          </p:cNvPr>
          <p:cNvSpPr txBox="1"/>
          <p:nvPr/>
        </p:nvSpPr>
        <p:spPr>
          <a:xfrm>
            <a:off x="3898900" y="2153166"/>
            <a:ext cx="1317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货物装载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CB79AA-933D-4094-95FF-02F1CE9AA798}"/>
              </a:ext>
            </a:extLst>
          </p:cNvPr>
          <p:cNvSpPr txBox="1"/>
          <p:nvPr/>
        </p:nvSpPr>
        <p:spPr>
          <a:xfrm>
            <a:off x="3898900" y="2625732"/>
            <a:ext cx="35333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查订单状态：实时位置更新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50CEAE4-40D6-4264-A149-F920BCA8EC05}"/>
              </a:ext>
            </a:extLst>
          </p:cNvPr>
          <p:cNvSpPr txBox="1"/>
          <p:nvPr/>
        </p:nvSpPr>
        <p:spPr>
          <a:xfrm>
            <a:off x="3898900" y="3098298"/>
            <a:ext cx="27033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收货人验收：数字签名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E0422F2-FCB8-43BF-8FC1-EE9F4B816A2E}"/>
              </a:ext>
            </a:extLst>
          </p:cNvPr>
          <p:cNvSpPr txBox="1"/>
          <p:nvPr/>
        </p:nvSpPr>
        <p:spPr>
          <a:xfrm>
            <a:off x="3898900" y="3570864"/>
            <a:ext cx="20407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易部分：转账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9D77679-12D7-41E1-A99E-26A0921C2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320" y="2153166"/>
            <a:ext cx="2040769" cy="237302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4B87EF0-5AEC-450B-8AFD-E2C8AA3E5E1D}"/>
              </a:ext>
            </a:extLst>
          </p:cNvPr>
          <p:cNvSpPr txBox="1"/>
          <p:nvPr/>
        </p:nvSpPr>
        <p:spPr>
          <a:xfrm>
            <a:off x="324764" y="4526191"/>
            <a:ext cx="3542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性需求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易与评分模块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431E501-1708-460E-A022-13F678BC2772}"/>
              </a:ext>
            </a:extLst>
          </p:cNvPr>
          <p:cNvSpPr txBox="1"/>
          <p:nvPr/>
        </p:nvSpPr>
        <p:spPr>
          <a:xfrm>
            <a:off x="324764" y="5370005"/>
            <a:ext cx="11491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送达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1F2E613-BABC-4D2A-AF79-181B59A0821F}"/>
              </a:ext>
            </a:extLst>
          </p:cNvPr>
          <p:cNvSpPr txBox="1"/>
          <p:nvPr/>
        </p:nvSpPr>
        <p:spPr>
          <a:xfrm>
            <a:off x="1575195" y="5370005"/>
            <a:ext cx="11491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账申请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50AFC77-DF1D-44CF-BB38-C4CD6D6B34AF}"/>
              </a:ext>
            </a:extLst>
          </p:cNvPr>
          <p:cNvSpPr txBox="1"/>
          <p:nvPr/>
        </p:nvSpPr>
        <p:spPr>
          <a:xfrm>
            <a:off x="2891360" y="5518454"/>
            <a:ext cx="32350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布者的对应的地址余额充足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E646DFA-2C8A-4CDF-90E2-866FBB8C2DD1}"/>
              </a:ext>
            </a:extLst>
          </p:cNvPr>
          <p:cNvSpPr txBox="1"/>
          <p:nvPr/>
        </p:nvSpPr>
        <p:spPr>
          <a:xfrm>
            <a:off x="6280348" y="5370005"/>
            <a:ext cx="1801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签名并广播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A3C66C4-F0AF-4CEA-AE29-45F0F2EEE655}"/>
              </a:ext>
            </a:extLst>
          </p:cNvPr>
          <p:cNvSpPr txBox="1"/>
          <p:nvPr/>
        </p:nvSpPr>
        <p:spPr>
          <a:xfrm>
            <a:off x="3190198" y="5149122"/>
            <a:ext cx="24753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同意进行转账操作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57E9867-2185-4E2E-8264-636FA0EBFE3D}"/>
              </a:ext>
            </a:extLst>
          </p:cNvPr>
          <p:cNvSpPr txBox="1"/>
          <p:nvPr/>
        </p:nvSpPr>
        <p:spPr>
          <a:xfrm>
            <a:off x="1285102" y="5370005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48918BD-3A9F-4AE6-A377-245A2965EFF9}"/>
              </a:ext>
            </a:extLst>
          </p:cNvPr>
          <p:cNvSpPr txBox="1"/>
          <p:nvPr/>
        </p:nvSpPr>
        <p:spPr>
          <a:xfrm>
            <a:off x="2571879" y="5370005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FA9E5E9-8B6D-42BE-AB05-9A65D4DA19BC}"/>
              </a:ext>
            </a:extLst>
          </p:cNvPr>
          <p:cNvSpPr txBox="1"/>
          <p:nvPr/>
        </p:nvSpPr>
        <p:spPr>
          <a:xfrm>
            <a:off x="5939669" y="5371003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984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B31AD94E-14BB-4157-A4BE-72E7EF448AD7}"/>
              </a:ext>
            </a:extLst>
          </p:cNvPr>
          <p:cNvSpPr/>
          <p:nvPr/>
        </p:nvSpPr>
        <p:spPr>
          <a:xfrm>
            <a:off x="324763" y="970214"/>
            <a:ext cx="692554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b="0" i="0" u="none" strike="noStrike" baseline="0" dirty="0">
                <a:latin typeface="黑体" panose="02010609060101010101" pitchFamily="49" charset="-122"/>
                <a:ea typeface="黑体" panose="02010609060101010101" pitchFamily="49" charset="-122"/>
              </a:rPr>
              <a:t>区块链技术在该平台中的应用</a:t>
            </a:r>
            <a:endParaRPr lang="zh-CN" altLang="en-US" sz="4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BEEED8D-6906-4C78-B0EF-3C0FF64CBC94}"/>
              </a:ext>
            </a:extLst>
          </p:cNvPr>
          <p:cNvSpPr txBox="1"/>
          <p:nvPr/>
        </p:nvSpPr>
        <p:spPr>
          <a:xfrm>
            <a:off x="324764" y="1783834"/>
            <a:ext cx="117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介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155F423-4293-4D31-9BFB-D70434816DFF}"/>
              </a:ext>
            </a:extLst>
          </p:cNvPr>
          <p:cNvSpPr txBox="1"/>
          <p:nvPr/>
        </p:nvSpPr>
        <p:spPr>
          <a:xfrm>
            <a:off x="318862" y="2830181"/>
            <a:ext cx="1773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行链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Po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77E6692-4B76-4885-9FBE-27C9126D786F}"/>
              </a:ext>
            </a:extLst>
          </p:cNvPr>
          <p:cNvSpPr txBox="1"/>
          <p:nvPr/>
        </p:nvSpPr>
        <p:spPr>
          <a:xfrm>
            <a:off x="342175" y="3266955"/>
            <a:ext cx="2329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免费加入与执行合约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8780608-5CD6-4974-8718-822339CCC6C9}"/>
              </a:ext>
            </a:extLst>
          </p:cNvPr>
          <p:cNvSpPr txBox="1"/>
          <p:nvPr/>
        </p:nvSpPr>
        <p:spPr>
          <a:xfrm>
            <a:off x="324763" y="2392767"/>
            <a:ext cx="73738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TW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TH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作为操作系统的底层，构建各种各样智能合约应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D6EFCAF-CAC6-40A7-8199-029F1F0A102C}"/>
              </a:ext>
            </a:extLst>
          </p:cNvPr>
          <p:cNvSpPr txBox="1"/>
          <p:nvPr/>
        </p:nvSpPr>
        <p:spPr>
          <a:xfrm>
            <a:off x="2287176" y="2830840"/>
            <a:ext cx="25529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延迟小，数据吞吐量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089ACD2-1EF9-41F5-83F3-90F38D2BD257}"/>
              </a:ext>
            </a:extLst>
          </p:cNvPr>
          <p:cNvSpPr txBox="1"/>
          <p:nvPr/>
        </p:nvSpPr>
        <p:spPr>
          <a:xfrm>
            <a:off x="1993099" y="2830181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0ADC281-6A4E-4DF8-ADE0-EB59FEA341EB}"/>
              </a:ext>
            </a:extLst>
          </p:cNvPr>
          <p:cNvSpPr txBox="1"/>
          <p:nvPr/>
        </p:nvSpPr>
        <p:spPr>
          <a:xfrm>
            <a:off x="5091747" y="2838904"/>
            <a:ext cx="2364750" cy="3539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7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突破传统低效率难题！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4BEC447-B072-4F9D-8FB1-5DC85D620E78}"/>
              </a:ext>
            </a:extLst>
          </p:cNvPr>
          <p:cNvSpPr txBox="1"/>
          <p:nvPr/>
        </p:nvSpPr>
        <p:spPr>
          <a:xfrm>
            <a:off x="2866950" y="3266955"/>
            <a:ext cx="32975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大降低了部署与运行的成本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C84DA39-75F3-4A56-94CB-C3D879E04FDE}"/>
              </a:ext>
            </a:extLst>
          </p:cNvPr>
          <p:cNvSpPr txBox="1"/>
          <p:nvPr/>
        </p:nvSpPr>
        <p:spPr>
          <a:xfrm>
            <a:off x="2540199" y="3266955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4D72252-1DDA-4582-BE05-F08E2A95668D}"/>
              </a:ext>
            </a:extLst>
          </p:cNvPr>
          <p:cNvSpPr txBox="1"/>
          <p:nvPr/>
        </p:nvSpPr>
        <p:spPr>
          <a:xfrm>
            <a:off x="342175" y="3809071"/>
            <a:ext cx="117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账户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43F1F74-AF0D-4280-8C3F-37D5C97E6920}"/>
              </a:ext>
            </a:extLst>
          </p:cNvPr>
          <p:cNvSpPr txBox="1"/>
          <p:nvPr/>
        </p:nvSpPr>
        <p:spPr>
          <a:xfrm>
            <a:off x="342173" y="4187837"/>
            <a:ext cx="49020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角色权限管理和账户恢复功能的账户体系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CDDCEC6-C0B7-4262-A9A6-0D51B7292F09}"/>
              </a:ext>
            </a:extLst>
          </p:cNvPr>
          <p:cNvSpPr txBox="1"/>
          <p:nvPr/>
        </p:nvSpPr>
        <p:spPr>
          <a:xfrm>
            <a:off x="333473" y="4769723"/>
            <a:ext cx="1173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账户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DF9792C-88B1-4B27-B00B-18C84E2A7E03}"/>
              </a:ext>
            </a:extLst>
          </p:cNvPr>
          <p:cNvSpPr txBox="1"/>
          <p:nvPr/>
        </p:nvSpPr>
        <p:spPr>
          <a:xfrm>
            <a:off x="92839" y="5367587"/>
            <a:ext cx="3348583" cy="2923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3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（如以太坊和比特币）：采用地址识别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82325A2-3A47-4F83-99C8-472E1C61A5EF}"/>
              </a:ext>
            </a:extLst>
          </p:cNvPr>
          <p:cNvSpPr txBox="1"/>
          <p:nvPr/>
        </p:nvSpPr>
        <p:spPr>
          <a:xfrm rot="5400000">
            <a:off x="918998" y="5006724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9BE4DA2-978E-429B-AFBC-1899CD983481}"/>
              </a:ext>
            </a:extLst>
          </p:cNvPr>
          <p:cNvSpPr txBox="1"/>
          <p:nvPr/>
        </p:nvSpPr>
        <p:spPr>
          <a:xfrm>
            <a:off x="1819593" y="4769723"/>
            <a:ext cx="34246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O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部署优势：权限（私钥）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4714111-E10E-4373-BBFF-D6B95429E890}"/>
              </a:ext>
            </a:extLst>
          </p:cNvPr>
          <p:cNvSpPr txBox="1"/>
          <p:nvPr/>
        </p:nvSpPr>
        <p:spPr>
          <a:xfrm>
            <a:off x="1432485" y="4769723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F3B3399-46C5-4736-82FA-F3B4BA436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61231"/>
              </p:ext>
            </p:extLst>
          </p:nvPr>
        </p:nvGraphicFramePr>
        <p:xfrm>
          <a:off x="4953628" y="4483426"/>
          <a:ext cx="471948" cy="94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E2BD63C-C018-44B8-8E04-303FE7702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628" y="4483426"/>
                        <a:ext cx="471948" cy="94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953696BA-90BE-4E1D-8117-9DA458C3A301}"/>
              </a:ext>
            </a:extLst>
          </p:cNvPr>
          <p:cNvSpPr txBox="1"/>
          <p:nvPr/>
        </p:nvSpPr>
        <p:spPr>
          <a:xfrm>
            <a:off x="5362713" y="4528037"/>
            <a:ext cx="1511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wner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AFCCFA2-7EF8-4249-BAA0-F9896868E656}"/>
              </a:ext>
            </a:extLst>
          </p:cNvPr>
          <p:cNvSpPr txBox="1"/>
          <p:nvPr/>
        </p:nvSpPr>
        <p:spPr>
          <a:xfrm>
            <a:off x="5362713" y="4964811"/>
            <a:ext cx="1511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ctiv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DDCE448-7668-4A4B-9B15-A9F796D4361A}"/>
              </a:ext>
            </a:extLst>
          </p:cNvPr>
          <p:cNvSpPr txBox="1"/>
          <p:nvPr/>
        </p:nvSpPr>
        <p:spPr>
          <a:xfrm>
            <a:off x="6382710" y="4507049"/>
            <a:ext cx="4574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对账户进行任何修改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FEF2F5DA-1FDC-4D55-9707-5378C7C2A330}"/>
              </a:ext>
            </a:extLst>
          </p:cNvPr>
          <p:cNvSpPr txBox="1"/>
          <p:nvPr/>
        </p:nvSpPr>
        <p:spPr>
          <a:xfrm>
            <a:off x="5362713" y="5743731"/>
            <a:ext cx="20937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性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实性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FFF82EA-B4F4-426A-9B4E-D94A37A2D1C7}"/>
              </a:ext>
            </a:extLst>
          </p:cNvPr>
          <p:cNvSpPr txBox="1"/>
          <p:nvPr/>
        </p:nvSpPr>
        <p:spPr>
          <a:xfrm>
            <a:off x="3921495" y="5733690"/>
            <a:ext cx="1188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阈值机制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CCDC734-9CC5-4138-B4B2-4D26256B15EA}"/>
              </a:ext>
            </a:extLst>
          </p:cNvPr>
          <p:cNvSpPr txBox="1"/>
          <p:nvPr/>
        </p:nvSpPr>
        <p:spPr>
          <a:xfrm rot="5400000">
            <a:off x="4092627" y="5107034"/>
            <a:ext cx="6067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sz="36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50F04690-0D25-4207-8DF8-43845D14DF6E}"/>
              </a:ext>
            </a:extLst>
          </p:cNvPr>
          <p:cNvSpPr txBox="1"/>
          <p:nvPr/>
        </p:nvSpPr>
        <p:spPr>
          <a:xfrm>
            <a:off x="4994923" y="5736734"/>
            <a:ext cx="389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75D3E9-B401-4344-8BDA-D81F5EA72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9360"/>
              </p:ext>
            </p:extLst>
          </p:nvPr>
        </p:nvGraphicFramePr>
        <p:xfrm>
          <a:off x="6061424" y="4770221"/>
          <a:ext cx="371873" cy="90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F3B3399-46C5-4736-82FA-F3B4BA436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1424" y="4770221"/>
                        <a:ext cx="371873" cy="906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6C8146B-D3E0-4094-9E1A-2652C60063C2}"/>
              </a:ext>
            </a:extLst>
          </p:cNvPr>
          <p:cNvGrpSpPr/>
          <p:nvPr/>
        </p:nvGrpSpPr>
        <p:grpSpPr>
          <a:xfrm>
            <a:off x="6410002" y="4819865"/>
            <a:ext cx="5790216" cy="948859"/>
            <a:chOff x="7324407" y="4829055"/>
            <a:chExt cx="5790216" cy="948859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63C4AC4-6B04-4253-8C24-AB848BC053E8}"/>
                </a:ext>
              </a:extLst>
            </p:cNvPr>
            <p:cNvSpPr txBox="1"/>
            <p:nvPr/>
          </p:nvSpPr>
          <p:spPr>
            <a:xfrm>
              <a:off x="7324407" y="5123076"/>
              <a:ext cx="579021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执行智能合约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CEB84277-8111-48D0-B102-0542569017D2}"/>
                </a:ext>
              </a:extLst>
            </p:cNvPr>
            <p:cNvSpPr txBox="1"/>
            <p:nvPr/>
          </p:nvSpPr>
          <p:spPr>
            <a:xfrm>
              <a:off x="7324407" y="4829055"/>
              <a:ext cx="538611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移资金</a:t>
              </a: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6E5A5901-5312-4356-91ED-FF52311761CF}"/>
                </a:ext>
              </a:extLst>
            </p:cNvPr>
            <p:cNvSpPr txBox="1"/>
            <p:nvPr/>
          </p:nvSpPr>
          <p:spPr>
            <a:xfrm>
              <a:off x="7324407" y="5408582"/>
              <a:ext cx="341693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区块生产者投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7569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6358642-4630-4F22-8C38-E3FD559A534F}"/>
              </a:ext>
            </a:extLst>
          </p:cNvPr>
          <p:cNvSpPr/>
          <p:nvPr/>
        </p:nvSpPr>
        <p:spPr>
          <a:xfrm>
            <a:off x="324763" y="970214"/>
            <a:ext cx="692554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4000" b="0" i="0" u="none" strike="noStrike" baseline="0" dirty="0">
                <a:latin typeface="黑体" panose="02010609060101010101" pitchFamily="49" charset="-122"/>
                <a:ea typeface="黑体" panose="02010609060101010101" pitchFamily="49" charset="-122"/>
              </a:rPr>
              <a:t>区块链技术在该平台中的应用</a:t>
            </a:r>
            <a:endParaRPr lang="zh-CN" altLang="en-US" sz="4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28F7FBE-742F-4B9D-87D8-C9FDF7EB9B90}"/>
              </a:ext>
            </a:extLst>
          </p:cNvPr>
          <p:cNvSpPr txBox="1"/>
          <p:nvPr/>
        </p:nvSpPr>
        <p:spPr>
          <a:xfrm>
            <a:off x="324764" y="1783834"/>
            <a:ext cx="117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签名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CE4228-A7E3-441A-8EE0-E74FB96B21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763" y="2258900"/>
            <a:ext cx="5345700" cy="398806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56145B0-9907-4607-BCAC-181099FDB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0081" y="1678100"/>
            <a:ext cx="3545717" cy="21138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A6D9DE6-5F12-42E8-9A14-78A6660D78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113" y="3791954"/>
            <a:ext cx="958034" cy="21485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AE2967B-FA90-4876-A502-301314DF1115}"/>
              </a:ext>
            </a:extLst>
          </p:cNvPr>
          <p:cNvSpPr txBox="1"/>
          <p:nvPr/>
        </p:nvSpPr>
        <p:spPr>
          <a:xfrm>
            <a:off x="6285713" y="4054693"/>
            <a:ext cx="17016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摘要化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98750C2-285C-447A-BA42-D931F2857A08}"/>
              </a:ext>
            </a:extLst>
          </p:cNvPr>
          <p:cNvSpPr txBox="1"/>
          <p:nvPr/>
        </p:nvSpPr>
        <p:spPr>
          <a:xfrm>
            <a:off x="6282433" y="4414549"/>
            <a:ext cx="17992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私钥加密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F5DB868-9F37-43E5-9D97-D9B30B20B956}"/>
              </a:ext>
            </a:extLst>
          </p:cNvPr>
          <p:cNvSpPr txBox="1"/>
          <p:nvPr/>
        </p:nvSpPr>
        <p:spPr>
          <a:xfrm>
            <a:off x="6269497" y="4762507"/>
            <a:ext cx="19968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其他节点广播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3AE176C-EC87-42BB-B23B-AAB19236E489}"/>
              </a:ext>
            </a:extLst>
          </p:cNvPr>
          <p:cNvSpPr txBox="1"/>
          <p:nvPr/>
        </p:nvSpPr>
        <p:spPr>
          <a:xfrm>
            <a:off x="6270234" y="5228168"/>
            <a:ext cx="39923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送者公钥解密数字签名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70ECAFA-AA98-4313-8B6C-3C654618AB96}"/>
              </a:ext>
            </a:extLst>
          </p:cNvPr>
          <p:cNvSpPr txBox="1"/>
          <p:nvPr/>
        </p:nvSpPr>
        <p:spPr>
          <a:xfrm>
            <a:off x="6271212" y="5570236"/>
            <a:ext cx="16475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列值对比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EEE24B0-7007-420B-917B-7C76EDF8DC52}"/>
              </a:ext>
            </a:extLst>
          </p:cNvPr>
          <p:cNvSpPr txBox="1"/>
          <p:nvPr/>
        </p:nvSpPr>
        <p:spPr>
          <a:xfrm>
            <a:off x="6269497" y="5936130"/>
            <a:ext cx="20585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签名验证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B60B2574-3FC3-410B-AE42-0555F1770815}"/>
              </a:ext>
            </a:extLst>
          </p:cNvPr>
          <p:cNvCxnSpPr>
            <a:cxnSpLocks/>
          </p:cNvCxnSpPr>
          <p:nvPr/>
        </p:nvCxnSpPr>
        <p:spPr>
          <a:xfrm>
            <a:off x="6038391" y="5163728"/>
            <a:ext cx="3003884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6D786274-8987-4BAC-9E54-54869E8E3CC7}"/>
              </a:ext>
            </a:extLst>
          </p:cNvPr>
          <p:cNvSpPr txBox="1"/>
          <p:nvPr/>
        </p:nvSpPr>
        <p:spPr>
          <a:xfrm>
            <a:off x="5537733" y="5228168"/>
            <a:ext cx="646331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457B9C0-C6C9-476F-A630-F88B4FC260FD}"/>
              </a:ext>
            </a:extLst>
          </p:cNvPr>
          <p:cNvSpPr txBox="1"/>
          <p:nvPr/>
        </p:nvSpPr>
        <p:spPr>
          <a:xfrm>
            <a:off x="5537954" y="4058852"/>
            <a:ext cx="646331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签名</a:t>
            </a:r>
          </a:p>
        </p:txBody>
      </p:sp>
    </p:spTree>
    <p:extLst>
      <p:ext uri="{BB962C8B-B14F-4D97-AF65-F5344CB8AC3E}">
        <p14:creationId xmlns:p14="http://schemas.microsoft.com/office/powerpoint/2010/main" val="3558611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41A948A-1BFA-4C96-8DA6-E07347880096}"/>
              </a:ext>
            </a:extLst>
          </p:cNvPr>
          <p:cNvSpPr/>
          <p:nvPr/>
        </p:nvSpPr>
        <p:spPr>
          <a:xfrm>
            <a:off x="324763" y="970214"/>
            <a:ext cx="692554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IPFS</a:t>
            </a:r>
            <a:r>
              <a:rPr lang="zh-CN" altLang="en-US" sz="4000" b="0" i="0" u="none" strike="noStrike" baseline="0" dirty="0">
                <a:latin typeface="黑体" panose="02010609060101010101" pitchFamily="49" charset="-122"/>
                <a:ea typeface="黑体" panose="02010609060101010101" pitchFamily="49" charset="-122"/>
              </a:rPr>
              <a:t>技术在该平台中的应用</a:t>
            </a:r>
            <a:endParaRPr lang="zh-CN" altLang="en-US" sz="4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733C3CB-F444-416A-8082-F0E07646577B}"/>
              </a:ext>
            </a:extLst>
          </p:cNvPr>
          <p:cNvSpPr txBox="1"/>
          <p:nvPr/>
        </p:nvSpPr>
        <p:spPr>
          <a:xfrm>
            <a:off x="389507" y="1759172"/>
            <a:ext cx="117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介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7E2BAD5-F54D-46EB-A34B-94F79440FB80}"/>
              </a:ext>
            </a:extLst>
          </p:cNvPr>
          <p:cNvSpPr txBox="1"/>
          <p:nvPr/>
        </p:nvSpPr>
        <p:spPr>
          <a:xfrm>
            <a:off x="389507" y="2209576"/>
            <a:ext cx="5414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(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星际文件系统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Inter Planetary File System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E4D6F7E-DAE5-43E3-8C35-03AB74CBD1E1}"/>
              </a:ext>
            </a:extLst>
          </p:cNvPr>
          <p:cNvSpPr txBox="1"/>
          <p:nvPr/>
        </p:nvSpPr>
        <p:spPr>
          <a:xfrm>
            <a:off x="2254973" y="2659980"/>
            <a:ext cx="4995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持久且分布式存储和共享文件的网络传输协议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2695ADB-CE85-47BB-9E44-3E105BD99F26}"/>
              </a:ext>
            </a:extLst>
          </p:cNvPr>
          <p:cNvSpPr txBox="1"/>
          <p:nvPr/>
        </p:nvSpPr>
        <p:spPr>
          <a:xfrm>
            <a:off x="2254973" y="3011971"/>
            <a:ext cx="3680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容可寻址的对等超媒体分发协议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C0C7DE0-84B0-4675-B59B-1CD5A4052717}"/>
              </a:ext>
            </a:extLst>
          </p:cNvPr>
          <p:cNvSpPr txBox="1"/>
          <p:nvPr/>
        </p:nvSpPr>
        <p:spPr>
          <a:xfrm>
            <a:off x="2254973" y="3363961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式文件系统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5BC2391-4BA1-4FFF-B8BE-18FAA9FB8C14}"/>
              </a:ext>
            </a:extLst>
          </p:cNvPr>
          <p:cNvSpPr txBox="1"/>
          <p:nvPr/>
        </p:nvSpPr>
        <p:spPr>
          <a:xfrm>
            <a:off x="2156212" y="4391474"/>
            <a:ext cx="1119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永久存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45011DD-1B22-47E7-A7AA-A8A9F8CE9A7C}"/>
              </a:ext>
            </a:extLst>
          </p:cNvPr>
          <p:cNvSpPr txBox="1"/>
          <p:nvPr/>
        </p:nvSpPr>
        <p:spPr>
          <a:xfrm>
            <a:off x="389507" y="382538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储存状态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A51347E2-F595-428E-97F0-75FE94B00CBE}"/>
              </a:ext>
            </a:extLst>
          </p:cNvPr>
          <p:cNvSpPr txBox="1"/>
          <p:nvPr/>
        </p:nvSpPr>
        <p:spPr>
          <a:xfrm>
            <a:off x="4876261" y="4391474"/>
            <a:ext cx="1119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存状态</a:t>
            </a: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85047183-4B2D-4936-9C8B-A34A103014B9}"/>
              </a:ext>
            </a:extLst>
          </p:cNvPr>
          <p:cNvCxnSpPr>
            <a:stCxn id="23" idx="3"/>
            <a:endCxn id="25" idx="1"/>
          </p:cNvCxnSpPr>
          <p:nvPr/>
        </p:nvCxnSpPr>
        <p:spPr>
          <a:xfrm>
            <a:off x="3276061" y="4576140"/>
            <a:ext cx="16002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9784CFCC-CF71-4FF5-BCCE-33CEDF7E49F6}"/>
              </a:ext>
            </a:extLst>
          </p:cNvPr>
          <p:cNvSpPr txBox="1"/>
          <p:nvPr/>
        </p:nvSpPr>
        <p:spPr>
          <a:xfrm>
            <a:off x="3773438" y="4342274"/>
            <a:ext cx="6783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IN</a:t>
            </a:r>
            <a:r>
              <a:rPr lang="zh-CN" altLang="en-US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功能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1D6F2C8-3424-43EB-B3FE-4D3AF30595C6}"/>
              </a:ext>
            </a:extLst>
          </p:cNvPr>
          <p:cNvSpPr txBox="1"/>
          <p:nvPr/>
        </p:nvSpPr>
        <p:spPr>
          <a:xfrm>
            <a:off x="389507" y="4925869"/>
            <a:ext cx="117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址方式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6D73C68-C00F-41FD-96F8-22DB0DF6CE4E}"/>
              </a:ext>
            </a:extLst>
          </p:cNvPr>
          <p:cNvSpPr txBox="1"/>
          <p:nvPr/>
        </p:nvSpPr>
        <p:spPr>
          <a:xfrm>
            <a:off x="2146763" y="5431342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PF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址（不可变内容寻址）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84A792C-D892-400F-87FE-0527D082BBC6}"/>
              </a:ext>
            </a:extLst>
          </p:cNvPr>
          <p:cNvSpPr txBox="1"/>
          <p:nvPr/>
        </p:nvSpPr>
        <p:spPr>
          <a:xfrm>
            <a:off x="2146763" y="5864405"/>
            <a:ext cx="457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IPN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址（可变内容寻址）</a:t>
            </a:r>
          </a:p>
        </p:txBody>
      </p:sp>
    </p:spTree>
    <p:extLst>
      <p:ext uri="{BB962C8B-B14F-4D97-AF65-F5344CB8AC3E}">
        <p14:creationId xmlns:p14="http://schemas.microsoft.com/office/powerpoint/2010/main" val="25752682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913</Words>
  <Application>Microsoft Office PowerPoint</Application>
  <PresentationFormat>全屏显示(4:3)</PresentationFormat>
  <Paragraphs>181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等线</vt:lpstr>
      <vt:lpstr>等线 Light</vt:lpstr>
      <vt:lpstr>方正大黑简体</vt:lpstr>
      <vt:lpstr>方正兰亭黑简体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4k 咸鱼</dc:creator>
  <cp:lastModifiedBy>郑 力文</cp:lastModifiedBy>
  <cp:revision>71</cp:revision>
  <dcterms:created xsi:type="dcterms:W3CDTF">2022-01-08T10:15:11Z</dcterms:created>
  <dcterms:modified xsi:type="dcterms:W3CDTF">2022-01-09T14:25:25Z</dcterms:modified>
</cp:coreProperties>
</file>